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24" r:id="rId2"/>
    <p:sldId id="310" r:id="rId3"/>
    <p:sldId id="308" r:id="rId4"/>
    <p:sldId id="272" r:id="rId5"/>
    <p:sldId id="273" r:id="rId6"/>
    <p:sldId id="312" r:id="rId7"/>
    <p:sldId id="313" r:id="rId8"/>
    <p:sldId id="258" r:id="rId9"/>
    <p:sldId id="259" r:id="rId10"/>
    <p:sldId id="261" r:id="rId11"/>
    <p:sldId id="263" r:id="rId12"/>
    <p:sldId id="262" r:id="rId13"/>
    <p:sldId id="264" r:id="rId14"/>
    <p:sldId id="266" r:id="rId15"/>
    <p:sldId id="294" r:id="rId16"/>
    <p:sldId id="265" r:id="rId17"/>
    <p:sldId id="267" r:id="rId18"/>
    <p:sldId id="271" r:id="rId19"/>
    <p:sldId id="323" r:id="rId20"/>
    <p:sldId id="287" r:id="rId21"/>
    <p:sldId id="307" r:id="rId22"/>
    <p:sldId id="275" r:id="rId23"/>
    <p:sldId id="295" r:id="rId24"/>
    <p:sldId id="276" r:id="rId25"/>
    <p:sldId id="278" r:id="rId26"/>
    <p:sldId id="268" r:id="rId27"/>
    <p:sldId id="317" r:id="rId28"/>
    <p:sldId id="318" r:id="rId29"/>
    <p:sldId id="319" r:id="rId30"/>
    <p:sldId id="320" r:id="rId31"/>
    <p:sldId id="306" r:id="rId32"/>
    <p:sldId id="270" r:id="rId33"/>
    <p:sldId id="292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99"/>
    <a:srgbClr val="996600"/>
    <a:srgbClr val="FF3300"/>
    <a:srgbClr val="996633"/>
    <a:srgbClr val="9E0877"/>
    <a:srgbClr val="FF66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7" autoAdjust="0"/>
    <p:restoredTop sz="95948" autoAdjust="0"/>
  </p:normalViewPr>
  <p:slideViewPr>
    <p:cSldViewPr>
      <p:cViewPr varScale="1">
        <p:scale>
          <a:sx n="68" d="100"/>
          <a:sy n="68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8EECCE6-378C-BA78-AB66-D0E38113AB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44E82A8-BB25-A4AB-E6C5-BFB163E448B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6BD15D4-A57C-991A-71EF-5492707F25E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A4B1193E-A20B-9A9E-10C3-3240EF3939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041B12B4-19D2-4EAC-7E67-21BA447129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>
            <a:extLst>
              <a:ext uri="{FF2B5EF4-FFF2-40B4-BE49-F238E27FC236}">
                <a16:creationId xmlns:a16="http://schemas.microsoft.com/office/drawing/2014/main" id="{666BB021-869B-0621-21BC-C8ACB854C3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882D07-2E3D-422D-A4DB-9D1E876B4F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61EE381C-F25D-8D8C-1346-9B524C5398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6FC54E45-CB60-8D9B-8B79-87D3080BBD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07B235E-4B75-42FC-218B-0EB8E78BF2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r"/>
            <a:fld id="{A443FE7B-275C-4027-9C59-8C539182E07E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D2723E-C768-077B-4B47-2F0E7E6EA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23FE7B-3FCE-BB21-AB38-E330135FA6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81996C-18D9-4259-5626-7F462F5D04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C8DE8-E623-4E4F-80AB-96CF63F32D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9941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CC029D-5E5D-8757-6FC9-A0A55E46F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D9876A-CC29-28A2-A866-8AB28CA769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E2A029-7AF7-F3F3-6C89-5082B6F1C5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A7CEA-03FC-467D-BE00-205C2975BF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1433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4E5DC2-54A9-08C3-FB7D-6AE3FFB633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B10B12-DBEB-2DFA-34A9-FB59E9A8DA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775EAA-5F71-4C83-9EDB-113E262FAD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EF5FE-2F16-4371-BEF2-C82BAA80E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0517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D5752E-EB32-72CF-53E2-A859F3B0E0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D348808-6F43-4E2D-29A3-1B5C32B490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B00CFA-2953-1FBB-9681-2622893B9A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6741E-AB5A-47D3-B9C3-B4F772C020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4308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211A6E-2C7B-DD15-D9D3-100CDB207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002A21-0533-D77E-0973-908CEFB6C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34CF29-B6A5-4AA4-56F9-2EE29A9D2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90A57-CCB4-42B0-90AF-8C34275F12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405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D8D2B3-59DD-B54B-7866-B764F2165A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81F724-E0F7-E5F0-35DD-E65C7AD93D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CF7661-567D-286A-E199-ADC612FFC0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9B4AD-CA9C-41BA-A896-D7EADCB29F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441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B4153A-8B4C-5E25-5D70-00370A3AF3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F895D0-0CD8-A34B-C89C-CEA61CFFE5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CFE3CD-B7B3-F45B-9A18-387B017943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B5F55-59EB-48C2-A163-EB1D7253E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727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196571-97DE-80BF-3EFF-0BC1594E1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1967BE-1F72-84D9-B03B-E417C670F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6930C6-1C5E-6408-6D52-A46009DF66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8702E-1925-4E9B-BCDA-8E5D498287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0818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D6FC87E-5600-F7B0-3C8E-B5C92D454C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4595A9D-7827-0434-D25A-7EC81CD86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57FE30D-7AA3-DE24-27D8-9B9538A366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B0A1B-2755-4AA7-9F3A-3664EA5245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925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1579654-26B7-7D50-5654-530BBD1FAA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0D21FA-2200-2D3E-9DC6-C998906091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CB3BCC-463C-BE4B-A648-EC85752C7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B85C-BD96-4674-9D2F-68254C3128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7473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A133738-6F7F-CB1F-BFBA-17E54151E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7DD40C-D499-F1CE-0F1A-836D70BBE2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4FA445B-E0D3-BD3F-6EC5-887DF24048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A1615-D735-4736-BE57-7D9FCE3A6E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7448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5D65B3-D71C-4531-5E6E-B43AF782A0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56BEFA-B27C-C76B-B714-CD2CA5B721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222514-FBCD-15E1-ADDC-F989D9D6F4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7FAB2-03C1-47A2-B346-266486500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278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E18960-C508-A053-A5E6-FE7626D07A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0EA2B2-1729-21D1-3B7F-24BF12FD23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9A4A2D-507F-FF67-ACC5-2264B45F66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F42C9-1ABE-479A-95A9-5E2185A66D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956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DF5ECC-D547-5803-E621-967F55922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F987F6-395E-FD46-2D4C-C3D561FF27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CAEA4BB-07A1-7BEE-CF99-0A3303050A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80107E2-83C4-79F6-3874-458DDFCF6B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C26B2EB-C216-E80B-A3E0-BFFE3123B0B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4448CCB-E972-454D-B5ED-E0DAF9F473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png"/><Relationship Id="rId20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11" Type="http://schemas.openxmlformats.org/officeDocument/2006/relationships/image" Target="../media/image21.emf"/><Relationship Id="rId5" Type="http://schemas.openxmlformats.org/officeDocument/2006/relationships/image" Target="../media/image16.jpeg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9.jpeg"/><Relationship Id="rId4" Type="http://schemas.openxmlformats.org/officeDocument/2006/relationships/image" Target="../media/image15.jpeg"/><Relationship Id="rId9" Type="http://schemas.openxmlformats.org/officeDocument/2006/relationships/image" Target="../media/image20.jpeg"/><Relationship Id="rId1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3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33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3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33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audio" Target="../media/audio3.wav"/><Relationship Id="rId4" Type="http://schemas.openxmlformats.org/officeDocument/2006/relationships/audio" Target="../media/audio6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audio" Target="../media/audio3.wav"/><Relationship Id="rId4" Type="http://schemas.openxmlformats.org/officeDocument/2006/relationships/audio" Target="../media/audio6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audio" Target="../media/audio3.wav"/><Relationship Id="rId4" Type="http://schemas.openxmlformats.org/officeDocument/2006/relationships/audio" Target="../media/audio6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audio" Target="../media/audio3.wav"/><Relationship Id="rId4" Type="http://schemas.openxmlformats.org/officeDocument/2006/relationships/audio" Target="../media/audio6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audio" Target="../media/audio3.wav"/><Relationship Id="rId4" Type="http://schemas.openxmlformats.org/officeDocument/2006/relationships/audio" Target="../media/audio6.wav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8">
            <a:extLst>
              <a:ext uri="{FF2B5EF4-FFF2-40B4-BE49-F238E27FC236}">
                <a16:creationId xmlns:a16="http://schemas.microsoft.com/office/drawing/2014/main" id="{D0555B0A-BFBF-2B31-3479-D65A9A206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28"/>
            <a:ext cx="9144000" cy="6859027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C477DF-B3DA-46BD-78FA-F5E7487547F6}"/>
              </a:ext>
            </a:extLst>
          </p:cNvPr>
          <p:cNvSpPr txBox="1"/>
          <p:nvPr/>
        </p:nvSpPr>
        <p:spPr>
          <a:xfrm>
            <a:off x="4246499" y="1826658"/>
            <a:ext cx="1828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vi-VN" sz="9600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C34EC80-501F-9DEC-6E50-B2657DEBF7E4}"/>
              </a:ext>
            </a:extLst>
          </p:cNvPr>
          <p:cNvSpPr txBox="1"/>
          <p:nvPr/>
        </p:nvSpPr>
        <p:spPr>
          <a:xfrm>
            <a:off x="1283665" y="1826658"/>
            <a:ext cx="74104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9600" dirty="0" err="1">
                <a:solidFill>
                  <a:srgbClr val="FF0000"/>
                </a:solidFill>
              </a:rPr>
              <a:t>Bài</a:t>
            </a:r>
            <a:r>
              <a:rPr lang="vi-VN" sz="9600" dirty="0">
                <a:solidFill>
                  <a:srgbClr val="FF0000"/>
                </a:solidFill>
              </a:rPr>
              <a:t> 36: Nước</a:t>
            </a:r>
          </a:p>
        </p:txBody>
      </p:sp>
      <p:pic>
        <p:nvPicPr>
          <p:cNvPr id="16" name="Picture 3" descr="BAR53">
            <a:extLst>
              <a:ext uri="{FF2B5EF4-FFF2-40B4-BE49-F238E27FC236}">
                <a16:creationId xmlns:a16="http://schemas.microsoft.com/office/drawing/2014/main" id="{21D24645-2372-AF64-6BCA-45CA59F3F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55116"/>
            <a:ext cx="87630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 descr="BAR53">
            <a:extLst>
              <a:ext uri="{FF2B5EF4-FFF2-40B4-BE49-F238E27FC236}">
                <a16:creationId xmlns:a16="http://schemas.microsoft.com/office/drawing/2014/main" id="{8B02258B-A68D-8DCC-C57A-3E631B34A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16517823" y="3016518"/>
            <a:ext cx="4778224" cy="84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122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2">
            <a:extLst>
              <a:ext uri="{FF2B5EF4-FFF2-40B4-BE49-F238E27FC236}">
                <a16:creationId xmlns:a16="http://schemas.microsoft.com/office/drawing/2014/main" id="{DDB036B3-B395-F7F2-9D6C-757620DD6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419100"/>
            <a:ext cx="6057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sz="3000" b="1" dirty="0">
                <a:latin typeface="Times New Roman" panose="02020603050405020304" pitchFamily="18" charset="0"/>
                <a:cs typeface="Arial" panose="020B0604020202020204" pitchFamily="34" charset="0"/>
              </a:rPr>
              <a:t> 36: NƯỚC </a:t>
            </a:r>
          </a:p>
        </p:txBody>
      </p:sp>
      <p:sp>
        <p:nvSpPr>
          <p:cNvPr id="14339" name="Text Box 13">
            <a:extLst>
              <a:ext uri="{FF2B5EF4-FFF2-40B4-BE49-F238E27FC236}">
                <a16:creationId xmlns:a16="http://schemas.microsoft.com/office/drawing/2014/main" id="{021B1D3E-72DD-3928-870B-985CA6540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198563"/>
            <a:ext cx="47640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14340" name="Text Box 14">
            <a:extLst>
              <a:ext uri="{FF2B5EF4-FFF2-40B4-BE49-F238E27FC236}">
                <a16:creationId xmlns:a16="http://schemas.microsoft.com/office/drawing/2014/main" id="{6DBDAA4B-8BBC-7865-9195-58F56F8B7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03" y="1745167"/>
            <a:ext cx="3994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cs typeface="Arial" panose="020B0604020202020204" pitchFamily="34" charset="0"/>
              </a:rPr>
              <a:t>1. Tính chất vật lý </a:t>
            </a:r>
          </a:p>
        </p:txBody>
      </p:sp>
      <p:sp>
        <p:nvSpPr>
          <p:cNvPr id="14341" name="Text Box 15">
            <a:extLst>
              <a:ext uri="{FF2B5EF4-FFF2-40B4-BE49-F238E27FC236}">
                <a16:creationId xmlns:a16="http://schemas.microsoft.com/office/drawing/2014/main" id="{29C78A87-C371-2697-4B71-3992B271D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33" y="2135981"/>
            <a:ext cx="40497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FF"/>
                </a:solidFill>
                <a:cs typeface="Arial" panose="020B0604020202020204" pitchFamily="34" charset="0"/>
              </a:rPr>
              <a:t>2. </a:t>
            </a:r>
            <a:r>
              <a:rPr lang="en-US" altLang="en-US" sz="2100" b="1" dirty="0" err="1">
                <a:solidFill>
                  <a:srgbClr val="0000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1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21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cs typeface="Arial" panose="020B0604020202020204" pitchFamily="34" charset="0"/>
              </a:rPr>
              <a:t>hóa</a:t>
            </a:r>
            <a:r>
              <a:rPr lang="en-US" altLang="en-US" sz="21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0000FF"/>
                </a:solidFill>
                <a:cs typeface="Arial" panose="020B0604020202020204" pitchFamily="34" charset="0"/>
              </a:rPr>
              <a:t>học</a:t>
            </a:r>
            <a:r>
              <a:rPr lang="en-US" altLang="en-US" sz="21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42" name="Text Box 16">
            <a:extLst>
              <a:ext uri="{FF2B5EF4-FFF2-40B4-BE49-F238E27FC236}">
                <a16:creationId xmlns:a16="http://schemas.microsoft.com/office/drawing/2014/main" id="{2105EAB2-EE02-C22A-9EEB-82834C76D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571750"/>
            <a:ext cx="43799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FF"/>
                </a:solidFill>
                <a:cs typeface="Arial" panose="020B0604020202020204" pitchFamily="34" charset="0"/>
              </a:rPr>
              <a:t>a/ Tác dụng với kim loại </a:t>
            </a:r>
          </a:p>
        </p:txBody>
      </p:sp>
      <p:grpSp>
        <p:nvGrpSpPr>
          <p:cNvPr id="14343" name="Group 117">
            <a:extLst>
              <a:ext uri="{FF2B5EF4-FFF2-40B4-BE49-F238E27FC236}">
                <a16:creationId xmlns:a16="http://schemas.microsoft.com/office/drawing/2014/main" id="{B85EA87C-F079-584A-9099-E611C34B4E4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005137"/>
            <a:ext cx="6057900" cy="738188"/>
            <a:chOff x="144" y="1872"/>
            <a:chExt cx="2400" cy="620"/>
          </a:xfrm>
        </p:grpSpPr>
        <p:sp>
          <p:nvSpPr>
            <p:cNvPr id="14347" name="Text Box 112">
              <a:extLst>
                <a:ext uri="{FF2B5EF4-FFF2-40B4-BE49-F238E27FC236}">
                  <a16:creationId xmlns:a16="http://schemas.microsoft.com/office/drawing/2014/main" id="{BDB5ED92-129A-BE54-DB3D-FAB230FD3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872"/>
              <a:ext cx="2400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00" dirty="0">
                  <a:solidFill>
                    <a:srgbClr val="0000FF"/>
                  </a:solidFill>
                  <a:cs typeface="Arial" panose="020B0604020202020204" pitchFamily="34" charset="0"/>
                </a:rPr>
                <a:t>PTHH:  2Na + 2H</a:t>
              </a:r>
              <a:r>
                <a:rPr lang="en-US" altLang="en-US" sz="21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100" dirty="0">
                  <a:solidFill>
                    <a:srgbClr val="0000FF"/>
                  </a:solidFill>
                  <a:cs typeface="Arial" panose="020B0604020202020204" pitchFamily="34" charset="0"/>
                </a:rPr>
                <a:t>O               2NaOH  +  H</a:t>
              </a:r>
              <a:r>
                <a:rPr lang="en-US" altLang="en-US" sz="21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100" dirty="0">
                  <a:solidFill>
                    <a:srgbClr val="0000FF"/>
                  </a:solidFill>
                  <a:cs typeface="Arial" panose="020B0604020202020204" pitchFamily="34" charset="0"/>
                </a:rPr>
                <a:t>          		                      </a:t>
              </a:r>
              <a:r>
                <a:rPr lang="en-US" altLang="en-US" sz="18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Natri</a:t>
              </a:r>
              <a:r>
                <a:rPr lang="en-US" altLang="en-US" sz="1800" dirty="0">
                  <a:solidFill>
                    <a:srgbClr val="0000FF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18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hiđrôxit</a:t>
              </a:r>
              <a:endParaRPr lang="en-US" altLang="en-US" sz="1800" dirty="0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348" name="Line 115">
              <a:extLst>
                <a:ext uri="{FF2B5EF4-FFF2-40B4-BE49-F238E27FC236}">
                  <a16:creationId xmlns:a16="http://schemas.microsoft.com/office/drawing/2014/main" id="{0ECA3315-A0F4-B54E-F7A3-F69033DDA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2061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16">
              <a:extLst>
                <a:ext uri="{FF2B5EF4-FFF2-40B4-BE49-F238E27FC236}">
                  <a16:creationId xmlns:a16="http://schemas.microsoft.com/office/drawing/2014/main" id="{1660ACC1-C16D-8D8D-DFE9-8F352297D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1905"/>
              <a:ext cx="0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71" name="Text Box 23">
            <a:extLst>
              <a:ext uri="{FF2B5EF4-FFF2-40B4-BE49-F238E27FC236}">
                <a16:creationId xmlns:a16="http://schemas.microsoft.com/office/drawing/2014/main" id="{4572EA06-B68A-4C32-D4B7-BB090DB49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649663"/>
            <a:ext cx="8343900" cy="13843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ước tác dụng với một số kim loại ở nhiệt độ thường (như Li, Na, K, Ca, Ba,…) tạo thành dung dịch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azơ tan) và khí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ô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3644C548-0299-99F5-E4A0-C873950AD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17" y="5410598"/>
            <a:ext cx="50149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b/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oxit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bazơ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4346" name="Rectangle 1">
            <a:extLst>
              <a:ext uri="{FF2B5EF4-FFF2-40B4-BE49-F238E27FC236}">
                <a16:creationId xmlns:a16="http://schemas.microsoft.com/office/drawing/2014/main" id="{244AC597-E413-A02F-FCD0-AC06F51E7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228850"/>
            <a:ext cx="1174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1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2">
            <a:extLst>
              <a:ext uri="{FF2B5EF4-FFF2-40B4-BE49-F238E27FC236}">
                <a16:creationId xmlns:a16="http://schemas.microsoft.com/office/drawing/2014/main" id="{D0CFAAF3-6BBE-8953-A30E-B07538F2B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392430"/>
            <a:ext cx="69723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36:  NƯỚC </a:t>
            </a:r>
            <a:endParaRPr lang="en-US" altLang="en-US" sz="27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13">
            <a:extLst>
              <a:ext uri="{FF2B5EF4-FFF2-40B4-BE49-F238E27FC236}">
                <a16:creationId xmlns:a16="http://schemas.microsoft.com/office/drawing/2014/main" id="{2A360F3C-D46D-B283-BDDC-F57A968A3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4" y="953917"/>
            <a:ext cx="40909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 dirty="0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15364" name="Text Box 14">
            <a:extLst>
              <a:ext uri="{FF2B5EF4-FFF2-40B4-BE49-F238E27FC236}">
                <a16:creationId xmlns:a16="http://schemas.microsoft.com/office/drawing/2014/main" id="{DEB4A9E0-BB56-A3B6-64C7-F2AC50D36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12436"/>
            <a:ext cx="34305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1.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vậ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lý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5365" name="Text Box 15">
            <a:extLst>
              <a:ext uri="{FF2B5EF4-FFF2-40B4-BE49-F238E27FC236}">
                <a16:creationId xmlns:a16="http://schemas.microsoft.com/office/drawing/2014/main" id="{FE874501-A627-DD68-7E6A-AD9D58DF2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781" y="2088221"/>
            <a:ext cx="34782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2.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hóa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học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5366" name="Text Box 16">
            <a:extLst>
              <a:ext uri="{FF2B5EF4-FFF2-40B4-BE49-F238E27FC236}">
                <a16:creationId xmlns:a16="http://schemas.microsoft.com/office/drawing/2014/main" id="{AE119F3A-4BFC-4BA0-C06C-FE800B408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2669857"/>
            <a:ext cx="37607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a/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kim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loại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5367" name="Text Box 23">
            <a:extLst>
              <a:ext uri="{FF2B5EF4-FFF2-40B4-BE49-F238E27FC236}">
                <a16:creationId xmlns:a16="http://schemas.microsoft.com/office/drawing/2014/main" id="{222ECAE6-27A1-781E-4161-B2293A9B8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7888" y="3314700"/>
            <a:ext cx="23098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8" name="Text Box 20">
            <a:extLst>
              <a:ext uri="{FF2B5EF4-FFF2-40B4-BE49-F238E27FC236}">
                <a16:creationId xmlns:a16="http://schemas.microsoft.com/office/drawing/2014/main" id="{397F84F7-C553-B694-D1C6-EA9E26659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129646"/>
            <a:ext cx="50149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b/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oxit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solidFill>
                  <a:srgbClr val="FF00FF"/>
                </a:solidFill>
                <a:cs typeface="Arial" panose="020B0604020202020204" pitchFamily="34" charset="0"/>
              </a:rPr>
              <a:t>bazơ</a:t>
            </a:r>
            <a:r>
              <a:rPr lang="en-US" altLang="en-US" sz="2100" b="1" dirty="0">
                <a:solidFill>
                  <a:srgbClr val="FF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7" name="Text Box 25">
            <a:extLst>
              <a:ext uri="{FF2B5EF4-FFF2-40B4-BE49-F238E27FC236}">
                <a16:creationId xmlns:a16="http://schemas.microsoft.com/office/drawing/2014/main" id="{78C2BDF1-9B0D-9278-E6FA-C987929B9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768" y="3711282"/>
            <a:ext cx="18684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 dirty="0">
                <a:solidFill>
                  <a:srgbClr val="FF0000"/>
                </a:solidFill>
                <a:cs typeface="Arial" panose="020B0604020202020204" pitchFamily="34" charset="0"/>
              </a:rPr>
              <a:t>*</a:t>
            </a:r>
            <a:r>
              <a:rPr lang="en-US" altLang="en-US" sz="1800" b="1" u="sng" dirty="0" err="1">
                <a:solidFill>
                  <a:srgbClr val="FF0000"/>
                </a:solidFill>
                <a:cs typeface="Arial" panose="020B0604020202020204" pitchFamily="34" charset="0"/>
              </a:rPr>
              <a:t>Thí</a:t>
            </a:r>
            <a:r>
              <a:rPr lang="en-US" altLang="en-US" sz="1800" b="1" u="sng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b="1" u="sng" dirty="0" err="1">
                <a:solidFill>
                  <a:srgbClr val="FF0000"/>
                </a:solidFill>
                <a:cs typeface="Arial" panose="020B0604020202020204" pitchFamily="34" charset="0"/>
              </a:rPr>
              <a:t>nghiệm</a:t>
            </a:r>
            <a:r>
              <a:rPr lang="en-US" altLang="en-US" sz="1800" b="1" u="sng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altLang="en-US" sz="1800" b="1" dirty="0">
                <a:cs typeface="Arial" panose="020B0604020202020204" pitchFamily="34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A97FD7FE-B644-1533-5F70-8A97F888B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7175" y="1108075"/>
            <a:ext cx="7029450" cy="428625"/>
          </a:xfrm>
          <a:solidFill>
            <a:srgbClr val="FDFDF7"/>
          </a:solidFill>
        </p:spPr>
        <p:txBody>
          <a:bodyPr/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2: Nước tác dụng với một số oxit bazơ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73B6C6C-2DF6-6216-9029-8933BA348E9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894710"/>
              </p:ext>
            </p:extLst>
          </p:nvPr>
        </p:nvGraphicFramePr>
        <p:xfrm>
          <a:off x="171450" y="1835150"/>
          <a:ext cx="8801100" cy="3946525"/>
        </p:xfrm>
        <a:graphic>
          <a:graphicData uri="http://schemas.openxmlformats.org/drawingml/2006/table">
            <a:tbl>
              <a:tblPr/>
              <a:tblGrid>
                <a:gridCol w="4618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2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4652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4572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-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ó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ứ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ẵ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ú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ẩ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ỳ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m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enolphthalein)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kumimoji="0" lang="en-US" alt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34304" marB="343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FCD0"/>
                    </a:solidFill>
                  </a:tcPr>
                </a:tc>
                <a:tc>
                  <a:txBody>
                    <a:bodyPr/>
                    <a:lstStyle>
                      <a:lvl1pPr marL="50800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50800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HẢO LUẬN</a:t>
                      </a: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. 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êu hiện tượng quan sát được.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. 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hất nhão dẻo đó là Ca(OH)</a:t>
                      </a:r>
                      <a:r>
                        <a:rPr kumimoji="0" lang="pt-BR" altLang="en-US" sz="21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gọi là vôi tôi. Phần tan ra là dung dịch canxi hiđroxit Ca(OH)</a:t>
                      </a:r>
                      <a:r>
                        <a:rPr kumimoji="0" lang="pt-BR" altLang="en-US" sz="21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. Em hãy viết PTHH,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.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 Vì sao quỳ tím và phenolphtalein đổi màu?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34304" marB="343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2">
            <a:extLst>
              <a:ext uri="{FF2B5EF4-FFF2-40B4-BE49-F238E27FC236}">
                <a16:creationId xmlns:a16="http://schemas.microsoft.com/office/drawing/2014/main" id="{B1C66891-681E-42C0-6900-CF7CBD7C8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49225"/>
            <a:ext cx="6057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6:  NƯỚC </a:t>
            </a:r>
          </a:p>
        </p:txBody>
      </p:sp>
      <p:sp>
        <p:nvSpPr>
          <p:cNvPr id="14339" name="Text Box 13">
            <a:extLst>
              <a:ext uri="{FF2B5EF4-FFF2-40B4-BE49-F238E27FC236}">
                <a16:creationId xmlns:a16="http://schemas.microsoft.com/office/drawing/2014/main" id="{6A4EAEDE-9DEC-0307-39B5-20EBB1F40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681038"/>
            <a:ext cx="48641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14340" name="Text Box 14">
            <a:extLst>
              <a:ext uri="{FF2B5EF4-FFF2-40B4-BE49-F238E27FC236}">
                <a16:creationId xmlns:a16="http://schemas.microsoft.com/office/drawing/2014/main" id="{E0185DBE-6E2B-2B57-E8C1-37EE99693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12" y="1100127"/>
            <a:ext cx="40782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1.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vậ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lý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41" name="Text Box 15">
            <a:extLst>
              <a:ext uri="{FF2B5EF4-FFF2-40B4-BE49-F238E27FC236}">
                <a16:creationId xmlns:a16="http://schemas.microsoft.com/office/drawing/2014/main" id="{C0FF4C07-BD82-DD6E-F815-E9452E35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3" y="1557245"/>
            <a:ext cx="41338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2.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hóa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  <a:cs typeface="Arial" panose="020B0604020202020204" pitchFamily="34" charset="0"/>
              </a:rPr>
              <a:t>học</a:t>
            </a:r>
            <a:r>
              <a:rPr lang="en-US" altLang="en-US" sz="21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42" name="Text Box 16">
            <a:extLst>
              <a:ext uri="{FF2B5EF4-FFF2-40B4-BE49-F238E27FC236}">
                <a16:creationId xmlns:a16="http://schemas.microsoft.com/office/drawing/2014/main" id="{A94F7D0D-1BEF-D74D-7A8C-F7A18D825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2043113"/>
            <a:ext cx="44719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FF"/>
                </a:solidFill>
                <a:cs typeface="Arial" panose="020B0604020202020204" pitchFamily="34" charset="0"/>
              </a:rPr>
              <a:t>a/ Tác dụng với kim loại </a:t>
            </a:r>
          </a:p>
        </p:txBody>
      </p:sp>
      <p:sp>
        <p:nvSpPr>
          <p:cNvPr id="17415" name="Text Box 18">
            <a:extLst>
              <a:ext uri="{FF2B5EF4-FFF2-40B4-BE49-F238E27FC236}">
                <a16:creationId xmlns:a16="http://schemas.microsoft.com/office/drawing/2014/main" id="{D087EC44-C4B9-9900-087D-1AC76153F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300" y="3143250"/>
            <a:ext cx="2744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4344" name="Text Box 20">
            <a:extLst>
              <a:ext uri="{FF2B5EF4-FFF2-40B4-BE49-F238E27FC236}">
                <a16:creationId xmlns:a16="http://schemas.microsoft.com/office/drawing/2014/main" id="{ED56756B-78B1-C597-5A8D-BDC12A72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2438400"/>
            <a:ext cx="59610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FF"/>
                </a:solidFill>
                <a:cs typeface="Arial" panose="020B0604020202020204" pitchFamily="34" charset="0"/>
              </a:rPr>
              <a:t>b/ Tác dụng với một số oxit bazơ.</a:t>
            </a:r>
          </a:p>
        </p:txBody>
      </p:sp>
      <p:grpSp>
        <p:nvGrpSpPr>
          <p:cNvPr id="14345" name="Group 39">
            <a:extLst>
              <a:ext uri="{FF2B5EF4-FFF2-40B4-BE49-F238E27FC236}">
                <a16:creationId xmlns:a16="http://schemas.microsoft.com/office/drawing/2014/main" id="{3BC09F93-5BDB-CD7F-8F48-55BB09E58E36}"/>
              </a:ext>
            </a:extLst>
          </p:cNvPr>
          <p:cNvGrpSpPr>
            <a:grpSpLocks/>
          </p:cNvGrpSpPr>
          <p:nvPr/>
        </p:nvGrpSpPr>
        <p:grpSpPr bwMode="auto">
          <a:xfrm>
            <a:off x="812537" y="2875781"/>
            <a:ext cx="6208713" cy="707986"/>
            <a:chOff x="238" y="1946"/>
            <a:chExt cx="2592" cy="595"/>
          </a:xfrm>
        </p:grpSpPr>
        <p:sp>
          <p:nvSpPr>
            <p:cNvPr id="17422" name="Text Box 37">
              <a:extLst>
                <a:ext uri="{FF2B5EF4-FFF2-40B4-BE49-F238E27FC236}">
                  <a16:creationId xmlns:a16="http://schemas.microsoft.com/office/drawing/2014/main" id="{332A41BC-423E-7FF5-C09E-C03C6EA7D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1946"/>
              <a:ext cx="2592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PTHH: </a:t>
              </a:r>
              <a:r>
                <a:rPr lang="en-US" altLang="en-US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CaO</a:t>
              </a:r>
              <a:r>
                <a:rPr lang="en-US" altLang="en-US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 + H</a:t>
              </a:r>
              <a:r>
                <a:rPr lang="en-US" altLang="en-US" sz="20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O                  Ca(OH)</a:t>
              </a:r>
              <a:r>
                <a:rPr lang="en-US" altLang="en-US" sz="20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                                                         </a:t>
              </a:r>
              <a:r>
                <a:rPr lang="en-US" altLang="en-US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Canxi</a:t>
              </a:r>
              <a:r>
                <a:rPr lang="en-US" altLang="en-US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hiđrôxit</a:t>
              </a:r>
              <a:endParaRPr lang="en-US" altLang="en-US" sz="2000" dirty="0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23" name="Line 38">
              <a:extLst>
                <a:ext uri="{FF2B5EF4-FFF2-40B4-BE49-F238E27FC236}">
                  <a16:creationId xmlns:a16="http://schemas.microsoft.com/office/drawing/2014/main" id="{3598DDAF-CC4B-D54D-B8BC-4A8D10445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2133"/>
              <a:ext cx="308" cy="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44" name="Text Box 24">
            <a:extLst>
              <a:ext uri="{FF2B5EF4-FFF2-40B4-BE49-F238E27FC236}">
                <a16:creationId xmlns:a16="http://schemas.microsoft.com/office/drawing/2014/main" id="{FF79E048-48A6-772D-EFB8-A4AA777B9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3963"/>
            <a:ext cx="8915400" cy="11731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cs typeface="Arial" panose="020B0604020202020204" pitchFamily="34" charset="0"/>
              </a:rPr>
              <a:t>Kết luận:</a:t>
            </a:r>
          </a:p>
          <a:p>
            <a:pPr eaLnBrk="1" hangingPunct="1">
              <a:spcBef>
                <a:spcPts val="450"/>
              </a:spcBef>
              <a:buFontTx/>
              <a:buChar char="-"/>
            </a:pPr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Nước tác dụng với một số </a:t>
            </a:r>
            <a:r>
              <a:rPr lang="en-US" altLang="en-US" sz="2400" b="1">
                <a:solidFill>
                  <a:srgbClr val="66FF33"/>
                </a:solidFill>
                <a:cs typeface="Arial" panose="020B0604020202020204" pitchFamily="34" charset="0"/>
              </a:rPr>
              <a:t>oxit bazơ 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(như Na</a:t>
            </a:r>
            <a:r>
              <a:rPr lang="en-US" altLang="en-US" sz="2400" b="1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O, K</a:t>
            </a:r>
            <a:r>
              <a:rPr lang="en-US" altLang="en-US" sz="2400" b="1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O, CaO,…) tạo ra </a:t>
            </a:r>
            <a:r>
              <a:rPr lang="en-US" altLang="en-US" sz="2400" b="1">
                <a:solidFill>
                  <a:srgbClr val="66FF33"/>
                </a:solidFill>
                <a:cs typeface="Arial" panose="020B0604020202020204" pitchFamily="34" charset="0"/>
              </a:rPr>
              <a:t>bazơ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 tan (như NaOH, KOH, Ca(OH)</a:t>
            </a:r>
            <a:r>
              <a:rPr lang="en-US" altLang="en-US" sz="2400" b="1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… )</a:t>
            </a:r>
          </a:p>
        </p:txBody>
      </p:sp>
      <p:sp>
        <p:nvSpPr>
          <p:cNvPr id="13" name="Text Box 31">
            <a:extLst>
              <a:ext uri="{FF2B5EF4-FFF2-40B4-BE49-F238E27FC236}">
                <a16:creationId xmlns:a16="http://schemas.microsoft.com/office/drawing/2014/main" id="{443F795A-958B-E043-EF22-21B7CC29A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9613"/>
            <a:ext cx="80772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FF"/>
                </a:solidFill>
                <a:cs typeface="Arial" panose="020B0604020202020204" pitchFamily="34" charset="0"/>
              </a:rPr>
              <a:t>c/ Tác dụng với một số oxit axit</a:t>
            </a: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F30E07DA-9FB8-44D0-56B0-BE9C2B0CA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51438"/>
            <a:ext cx="906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50"/>
              </a:spcBef>
              <a:buFontTx/>
              <a:buNone/>
            </a:pPr>
            <a:r>
              <a:rPr lang="en-US" altLang="en-US" sz="2800" b="1">
                <a:solidFill>
                  <a:srgbClr val="0D0D0D"/>
                </a:solidFill>
                <a:cs typeface="Arial" panose="020B0604020202020204" pitchFamily="34" charset="0"/>
              </a:rPr>
              <a:t>- Dung dịch </a:t>
            </a:r>
            <a:r>
              <a:rPr lang="en-US" altLang="en-US" sz="2800" b="1">
                <a:solidFill>
                  <a:srgbClr val="0070C0"/>
                </a:solidFill>
                <a:cs typeface="Arial" panose="020B0604020202020204" pitchFamily="34" charset="0"/>
              </a:rPr>
              <a:t>bazơ</a:t>
            </a:r>
            <a:r>
              <a:rPr lang="en-US" altLang="en-US" sz="2800" b="1">
                <a:solidFill>
                  <a:srgbClr val="0D0D0D"/>
                </a:solidFill>
                <a:cs typeface="Arial" panose="020B0604020202020204" pitchFamily="34" charset="0"/>
              </a:rPr>
              <a:t> làm đổi màu</a:t>
            </a: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9900CC"/>
                </a:solidFill>
                <a:cs typeface="Arial" panose="020B0604020202020204" pitchFamily="34" charset="0"/>
              </a:rPr>
              <a:t>quỳ tím</a:t>
            </a:r>
            <a:r>
              <a:rPr lang="en-US" altLang="en-US" sz="2800" b="1">
                <a:solidFill>
                  <a:srgbClr val="0D0D0D"/>
                </a:solidFill>
                <a:cs typeface="Arial" panose="020B0604020202020204" pitchFamily="34" charset="0"/>
              </a:rPr>
              <a:t> thành </a:t>
            </a:r>
            <a:r>
              <a:rPr lang="en-US" altLang="en-US" sz="2800" b="1">
                <a:solidFill>
                  <a:srgbClr val="0070C0"/>
                </a:solidFill>
                <a:cs typeface="Arial" panose="020B0604020202020204" pitchFamily="34" charset="0"/>
              </a:rPr>
              <a:t>xanh</a:t>
            </a: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. </a:t>
            </a:r>
          </a:p>
        </p:txBody>
      </p:sp>
      <p:sp>
        <p:nvSpPr>
          <p:cNvPr id="17421" name="Rectangle 1">
            <a:extLst>
              <a:ext uri="{FF2B5EF4-FFF2-40B4-BE49-F238E27FC236}">
                <a16:creationId xmlns:a16="http://schemas.microsoft.com/office/drawing/2014/main" id="{5FCE5A97-7C4E-F7CF-ACCE-3DF27F4C2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78" y="2751137"/>
            <a:ext cx="1150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endParaRPr lang="en-US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  <p:bldP spid="14341" grpId="0"/>
      <p:bldP spid="14342" grpId="0"/>
      <p:bldP spid="14344" grpId="0"/>
      <p:bldP spid="56344" grpId="0" animBg="1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2">
            <a:extLst>
              <a:ext uri="{FF2B5EF4-FFF2-40B4-BE49-F238E27FC236}">
                <a16:creationId xmlns:a16="http://schemas.microsoft.com/office/drawing/2014/main" id="{934DABAC-B698-8056-DBFC-807D159DF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914400"/>
            <a:ext cx="67087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6:  NƯỚC </a:t>
            </a:r>
          </a:p>
        </p:txBody>
      </p:sp>
      <p:sp>
        <p:nvSpPr>
          <p:cNvPr id="16387" name="Text Box 13">
            <a:extLst>
              <a:ext uri="{FF2B5EF4-FFF2-40B4-BE49-F238E27FC236}">
                <a16:creationId xmlns:a16="http://schemas.microsoft.com/office/drawing/2014/main" id="{C0D2CC6C-A58F-4901-E6A8-C8C5E20EC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543050"/>
            <a:ext cx="3543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16388" name="Text Box 14">
            <a:extLst>
              <a:ext uri="{FF2B5EF4-FFF2-40B4-BE49-F238E27FC236}">
                <a16:creationId xmlns:a16="http://schemas.microsoft.com/office/drawing/2014/main" id="{E6AF782F-19AB-C8FD-D60C-6BC852FD8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43100"/>
            <a:ext cx="2971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FF"/>
                </a:solidFill>
                <a:cs typeface="Arial" panose="020B0604020202020204" pitchFamily="34" charset="0"/>
              </a:rPr>
              <a:t>1. Tính chất vật lý </a:t>
            </a:r>
          </a:p>
        </p:txBody>
      </p:sp>
      <p:sp>
        <p:nvSpPr>
          <p:cNvPr id="16389" name="Text Box 15">
            <a:extLst>
              <a:ext uri="{FF2B5EF4-FFF2-40B4-BE49-F238E27FC236}">
                <a16:creationId xmlns:a16="http://schemas.microsoft.com/office/drawing/2014/main" id="{25B990E9-0BD3-7CC5-8DDB-3636D4CF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286000"/>
            <a:ext cx="30130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FF"/>
                </a:solidFill>
                <a:cs typeface="Arial" panose="020B0604020202020204" pitchFamily="34" charset="0"/>
              </a:rPr>
              <a:t>2. Tính chất hóa học </a:t>
            </a:r>
          </a:p>
        </p:txBody>
      </p:sp>
      <p:sp>
        <p:nvSpPr>
          <p:cNvPr id="16390" name="Text Box 16">
            <a:extLst>
              <a:ext uri="{FF2B5EF4-FFF2-40B4-BE49-F238E27FC236}">
                <a16:creationId xmlns:a16="http://schemas.microsoft.com/office/drawing/2014/main" id="{BD118005-20A7-0037-B420-69BB7DD51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628900"/>
            <a:ext cx="32575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a/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kim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loại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9463" name="Text Box 18">
            <a:extLst>
              <a:ext uri="{FF2B5EF4-FFF2-40B4-BE49-F238E27FC236}">
                <a16:creationId xmlns:a16="http://schemas.microsoft.com/office/drawing/2014/main" id="{11703E0D-65FD-1997-80B4-63A484439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3200400"/>
            <a:ext cx="2000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6392" name="Text Box 20">
            <a:extLst>
              <a:ext uri="{FF2B5EF4-FFF2-40B4-BE49-F238E27FC236}">
                <a16:creationId xmlns:a16="http://schemas.microsoft.com/office/drawing/2014/main" id="{48FEC280-1DBF-99F2-FE0A-49A26C3F0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028950"/>
            <a:ext cx="4343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b/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oxit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bazơ</a:t>
            </a:r>
            <a:endParaRPr lang="en-US" altLang="en-US" sz="2100" dirty="0">
              <a:solidFill>
                <a:srgbClr val="FF00FF"/>
              </a:solidFill>
              <a:cs typeface="Arial" panose="020B0604020202020204" pitchFamily="34" charset="0"/>
            </a:endParaRPr>
          </a:p>
        </p:txBody>
      </p:sp>
      <p:sp>
        <p:nvSpPr>
          <p:cNvPr id="19465" name="Text Box 24">
            <a:extLst>
              <a:ext uri="{FF2B5EF4-FFF2-40B4-BE49-F238E27FC236}">
                <a16:creationId xmlns:a16="http://schemas.microsoft.com/office/drawing/2014/main" id="{11AC9171-4E87-AEA8-A2A2-47D73BDE7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3371850"/>
            <a:ext cx="37719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6394" name="Text Box 31">
            <a:extLst>
              <a:ext uri="{FF2B5EF4-FFF2-40B4-BE49-F238E27FC236}">
                <a16:creationId xmlns:a16="http://schemas.microsoft.com/office/drawing/2014/main" id="{B2A2A5DC-3D04-4879-DBD0-4D4F2E240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507581"/>
            <a:ext cx="41719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c/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Tác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oxit</a:t>
            </a:r>
            <a:r>
              <a:rPr lang="en-US" altLang="en-US" sz="2100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solidFill>
                  <a:srgbClr val="FF00FF"/>
                </a:solidFill>
                <a:cs typeface="Arial" panose="020B0604020202020204" pitchFamily="34" charset="0"/>
              </a:rPr>
              <a:t>axit</a:t>
            </a:r>
            <a:endParaRPr lang="en-US" altLang="en-US" sz="2100" dirty="0">
              <a:solidFill>
                <a:srgbClr val="FF00FF"/>
              </a:solidFill>
              <a:cs typeface="Arial" panose="020B0604020202020204" pitchFamily="34" charset="0"/>
            </a:endParaRPr>
          </a:p>
        </p:txBody>
      </p:sp>
      <p:sp>
        <p:nvSpPr>
          <p:cNvPr id="57371" name="Text Box 33">
            <a:extLst>
              <a:ext uri="{FF2B5EF4-FFF2-40B4-BE49-F238E27FC236}">
                <a16:creationId xmlns:a16="http://schemas.microsoft.com/office/drawing/2014/main" id="{E74E5241-ED26-C649-869C-C2D1A91BD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4043363"/>
            <a:ext cx="196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cs typeface="Arial" panose="020B0604020202020204" pitchFamily="34" charset="0"/>
              </a:rPr>
              <a:t>*</a:t>
            </a:r>
            <a:r>
              <a:rPr lang="en-US" altLang="en-US" sz="1800" u="sng" dirty="0" err="1">
                <a:solidFill>
                  <a:srgbClr val="FF0000"/>
                </a:solidFill>
                <a:cs typeface="Arial" panose="020B0604020202020204" pitchFamily="34" charset="0"/>
              </a:rPr>
              <a:t>Thí</a:t>
            </a:r>
            <a:r>
              <a:rPr lang="en-US" altLang="en-US" sz="1800" u="sng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u="sng" dirty="0" err="1">
                <a:solidFill>
                  <a:srgbClr val="FF0000"/>
                </a:solidFill>
                <a:cs typeface="Arial" panose="020B0604020202020204" pitchFamily="34" charset="0"/>
              </a:rPr>
              <a:t>nghiệm</a:t>
            </a:r>
            <a:r>
              <a:rPr lang="en-US" altLang="en-US" sz="1800" u="sng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altLang="en-US" sz="1800" dirty="0"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16390" grpId="0"/>
      <p:bldP spid="16392" grpId="0"/>
      <p:bldP spid="16394" grpId="0"/>
      <p:bldP spid="573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UOC tac dung voi P2O5">
            <a:hlinkClick r:id="" action="ppaction://media"/>
            <a:extLst>
              <a:ext uri="{FF2B5EF4-FFF2-40B4-BE49-F238E27FC236}">
                <a16:creationId xmlns:a16="http://schemas.microsoft.com/office/drawing/2014/main" id="{D88B9968-D11A-22CF-C513-6E6C6B105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857250"/>
            <a:ext cx="6313488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0A9C2ABE-3D94-8EDD-5857-5970CB72B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988" y="1120775"/>
            <a:ext cx="6750050" cy="433388"/>
          </a:xfrm>
          <a:solidFill>
            <a:srgbClr val="FDFDF7"/>
          </a:solidFill>
        </p:spPr>
        <p:txBody>
          <a:bodyPr/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3: Nước tác dụng với một số oxit axit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4430A99B-5DE2-A09C-B7C2-0B6F0565C7E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25413" y="1676400"/>
          <a:ext cx="8896351" cy="4184650"/>
        </p:xfrm>
        <a:graphic>
          <a:graphicData uri="http://schemas.openxmlformats.org/drawingml/2006/table">
            <a:tbl>
              <a:tblPr/>
              <a:tblGrid>
                <a:gridCol w="162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337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8465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7" marR="68577" marT="34287" marB="3428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50800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50800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HẢO LUẬN</a:t>
                      </a: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ú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ỳ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m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ung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ịch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ỳ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m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y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ư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ế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à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   </a:t>
                      </a: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ê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ấ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ợ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ả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ứ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ì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ấ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ó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ộ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ạ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ợp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ấ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ì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  </a:t>
                      </a: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ế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THH.</a:t>
                      </a:r>
                    </a:p>
                    <a:p>
                      <a:pPr marL="508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7" marR="68577" marT="34287" marB="3428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515" name="Oval 60">
            <a:extLst>
              <a:ext uri="{FF2B5EF4-FFF2-40B4-BE49-F238E27FC236}">
                <a16:creationId xmlns:a16="http://schemas.microsoft.com/office/drawing/2014/main" id="{04676407-4722-666D-CDCA-DA16664D9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063" y="9318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20</a:t>
            </a:r>
          </a:p>
        </p:txBody>
      </p:sp>
      <p:sp>
        <p:nvSpPr>
          <p:cNvPr id="6" name="Oval 61">
            <a:extLst>
              <a:ext uri="{FF2B5EF4-FFF2-40B4-BE49-F238E27FC236}">
                <a16:creationId xmlns:a16="http://schemas.microsoft.com/office/drawing/2014/main" id="{EC99EAD9-2180-7933-9CA0-F88BE36C6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9239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9</a:t>
            </a:r>
          </a:p>
        </p:txBody>
      </p:sp>
      <p:sp>
        <p:nvSpPr>
          <p:cNvPr id="7" name="Oval 62">
            <a:extLst>
              <a:ext uri="{FF2B5EF4-FFF2-40B4-BE49-F238E27FC236}">
                <a16:creationId xmlns:a16="http://schemas.microsoft.com/office/drawing/2014/main" id="{E1BF5554-67EA-E072-2AE1-523123355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302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8</a:t>
            </a:r>
          </a:p>
        </p:txBody>
      </p:sp>
      <p:sp>
        <p:nvSpPr>
          <p:cNvPr id="8" name="Oval 63">
            <a:extLst>
              <a:ext uri="{FF2B5EF4-FFF2-40B4-BE49-F238E27FC236}">
                <a16:creationId xmlns:a16="http://schemas.microsoft.com/office/drawing/2014/main" id="{428D68B6-5CC3-652E-EB56-DA3E2ADBD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93027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7</a:t>
            </a:r>
          </a:p>
        </p:txBody>
      </p:sp>
      <p:sp>
        <p:nvSpPr>
          <p:cNvPr id="9" name="Oval 64">
            <a:extLst>
              <a:ext uri="{FF2B5EF4-FFF2-40B4-BE49-F238E27FC236}">
                <a16:creationId xmlns:a16="http://schemas.microsoft.com/office/drawing/2014/main" id="{167BA001-3161-2AA5-FC32-79A4480F4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9175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6</a:t>
            </a:r>
          </a:p>
        </p:txBody>
      </p:sp>
      <p:sp>
        <p:nvSpPr>
          <p:cNvPr id="10" name="Oval 65">
            <a:extLst>
              <a:ext uri="{FF2B5EF4-FFF2-40B4-BE49-F238E27FC236}">
                <a16:creationId xmlns:a16="http://schemas.microsoft.com/office/drawing/2014/main" id="{DBCE699B-B784-034B-2F81-8559909A3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9223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5</a:t>
            </a:r>
          </a:p>
        </p:txBody>
      </p:sp>
      <p:sp>
        <p:nvSpPr>
          <p:cNvPr id="11" name="Oval 66">
            <a:extLst>
              <a:ext uri="{FF2B5EF4-FFF2-40B4-BE49-F238E27FC236}">
                <a16:creationId xmlns:a16="http://schemas.microsoft.com/office/drawing/2014/main" id="{6F8851DF-1961-8497-5D3B-1707A04E1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9477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4</a:t>
            </a:r>
          </a:p>
        </p:txBody>
      </p:sp>
      <p:sp>
        <p:nvSpPr>
          <p:cNvPr id="12" name="Oval 67">
            <a:extLst>
              <a:ext uri="{FF2B5EF4-FFF2-40B4-BE49-F238E27FC236}">
                <a16:creationId xmlns:a16="http://schemas.microsoft.com/office/drawing/2014/main" id="{CED4FB1B-A3A9-5CE7-A9EE-3C5BB9823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2551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3</a:t>
            </a:r>
          </a:p>
        </p:txBody>
      </p:sp>
      <p:sp>
        <p:nvSpPr>
          <p:cNvPr id="13" name="Oval 68">
            <a:extLst>
              <a:ext uri="{FF2B5EF4-FFF2-40B4-BE49-F238E27FC236}">
                <a16:creationId xmlns:a16="http://schemas.microsoft.com/office/drawing/2014/main" id="{FA5EE9B2-58D0-2718-D0DB-D225779B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9207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2</a:t>
            </a:r>
          </a:p>
        </p:txBody>
      </p:sp>
      <p:sp>
        <p:nvSpPr>
          <p:cNvPr id="14" name="Oval 69">
            <a:extLst>
              <a:ext uri="{FF2B5EF4-FFF2-40B4-BE49-F238E27FC236}">
                <a16:creationId xmlns:a16="http://schemas.microsoft.com/office/drawing/2014/main" id="{DBEEADF4-82B1-EB29-E242-441AE426A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9461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1</a:t>
            </a:r>
          </a:p>
        </p:txBody>
      </p:sp>
      <p:sp>
        <p:nvSpPr>
          <p:cNvPr id="15" name="Oval 70">
            <a:extLst>
              <a:ext uri="{FF2B5EF4-FFF2-40B4-BE49-F238E27FC236}">
                <a16:creationId xmlns:a16="http://schemas.microsoft.com/office/drawing/2014/main" id="{A080C013-BCBB-132B-720A-2B2C0CAEC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9017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0</a:t>
            </a:r>
          </a:p>
        </p:txBody>
      </p:sp>
      <p:sp>
        <p:nvSpPr>
          <p:cNvPr id="16" name="Oval 61">
            <a:extLst>
              <a:ext uri="{FF2B5EF4-FFF2-40B4-BE49-F238E27FC236}">
                <a16:creationId xmlns:a16="http://schemas.microsoft.com/office/drawing/2014/main" id="{C1482DC4-0C81-0362-4484-CF5E5841D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915988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9</a:t>
            </a:r>
          </a:p>
        </p:txBody>
      </p:sp>
      <p:sp>
        <p:nvSpPr>
          <p:cNvPr id="17" name="Oval 62">
            <a:extLst>
              <a:ext uri="{FF2B5EF4-FFF2-40B4-BE49-F238E27FC236}">
                <a16:creationId xmlns:a16="http://schemas.microsoft.com/office/drawing/2014/main" id="{556992AB-290A-A96D-59F3-F8D7F89F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42975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8</a:t>
            </a:r>
          </a:p>
        </p:txBody>
      </p:sp>
      <p:sp>
        <p:nvSpPr>
          <p:cNvPr id="18" name="Oval 63">
            <a:extLst>
              <a:ext uri="{FF2B5EF4-FFF2-40B4-BE49-F238E27FC236}">
                <a16:creationId xmlns:a16="http://schemas.microsoft.com/office/drawing/2014/main" id="{11D520CC-A07B-DFE3-9E42-4388B6CA2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128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7</a:t>
            </a:r>
          </a:p>
        </p:txBody>
      </p:sp>
      <p:sp>
        <p:nvSpPr>
          <p:cNvPr id="19" name="Oval 64">
            <a:extLst>
              <a:ext uri="{FF2B5EF4-FFF2-40B4-BE49-F238E27FC236}">
                <a16:creationId xmlns:a16="http://schemas.microsoft.com/office/drawing/2014/main" id="{F5E6ABDD-D68E-272D-5DF0-BE47BF730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382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6</a:t>
            </a:r>
          </a:p>
        </p:txBody>
      </p:sp>
      <p:sp>
        <p:nvSpPr>
          <p:cNvPr id="20" name="Oval 65">
            <a:extLst>
              <a:ext uri="{FF2B5EF4-FFF2-40B4-BE49-F238E27FC236}">
                <a16:creationId xmlns:a16="http://schemas.microsoft.com/office/drawing/2014/main" id="{EE080EEF-7455-4891-4B91-85B424E9D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255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5</a:t>
            </a:r>
          </a:p>
        </p:txBody>
      </p:sp>
      <p:sp>
        <p:nvSpPr>
          <p:cNvPr id="21" name="Oval 66">
            <a:extLst>
              <a:ext uri="{FF2B5EF4-FFF2-40B4-BE49-F238E27FC236}">
                <a16:creationId xmlns:a16="http://schemas.microsoft.com/office/drawing/2014/main" id="{53DF499D-1447-089C-6FA6-200AD6B80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207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4</a:t>
            </a:r>
          </a:p>
        </p:txBody>
      </p:sp>
      <p:sp>
        <p:nvSpPr>
          <p:cNvPr id="22" name="Oval 67">
            <a:extLst>
              <a:ext uri="{FF2B5EF4-FFF2-40B4-BE49-F238E27FC236}">
                <a16:creationId xmlns:a16="http://schemas.microsoft.com/office/drawing/2014/main" id="{31BC0506-FF1A-E258-4827-5EF824E63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63" y="8921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3</a:t>
            </a:r>
          </a:p>
        </p:txBody>
      </p:sp>
      <p:sp>
        <p:nvSpPr>
          <p:cNvPr id="23" name="Oval 68">
            <a:extLst>
              <a:ext uri="{FF2B5EF4-FFF2-40B4-BE49-F238E27FC236}">
                <a16:creationId xmlns:a16="http://schemas.microsoft.com/office/drawing/2014/main" id="{D0E0B67B-0196-78D1-62D7-7DBBA6A26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064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2</a:t>
            </a:r>
          </a:p>
        </p:txBody>
      </p:sp>
      <p:sp>
        <p:nvSpPr>
          <p:cNvPr id="24" name="Oval 69">
            <a:extLst>
              <a:ext uri="{FF2B5EF4-FFF2-40B4-BE49-F238E27FC236}">
                <a16:creationId xmlns:a16="http://schemas.microsoft.com/office/drawing/2014/main" id="{310F8A33-D2C8-B2CC-9354-6F97F0174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27100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1</a:t>
            </a:r>
          </a:p>
        </p:txBody>
      </p:sp>
      <p:sp>
        <p:nvSpPr>
          <p:cNvPr id="25" name="Oval 70">
            <a:extLst>
              <a:ext uri="{FF2B5EF4-FFF2-40B4-BE49-F238E27FC236}">
                <a16:creationId xmlns:a16="http://schemas.microsoft.com/office/drawing/2014/main" id="{90C03EF9-872D-F11C-57D2-DE65EA66A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915988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26" name="Oval 61">
            <a:extLst>
              <a:ext uri="{FF2B5EF4-FFF2-40B4-BE49-F238E27FC236}">
                <a16:creationId xmlns:a16="http://schemas.microsoft.com/office/drawing/2014/main" id="{A99D2511-7CFC-8F40-F2EF-EE886A3F9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334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9</a:t>
            </a:r>
          </a:p>
        </p:txBody>
      </p:sp>
      <p:sp>
        <p:nvSpPr>
          <p:cNvPr id="27" name="Oval 62">
            <a:extLst>
              <a:ext uri="{FF2B5EF4-FFF2-40B4-BE49-F238E27FC236}">
                <a16:creationId xmlns:a16="http://schemas.microsoft.com/office/drawing/2014/main" id="{D635B5DC-822D-0CFD-9106-BB6781B15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92392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8</a:t>
            </a:r>
          </a:p>
        </p:txBody>
      </p:sp>
      <p:sp>
        <p:nvSpPr>
          <p:cNvPr id="28" name="Oval 63">
            <a:extLst>
              <a:ext uri="{FF2B5EF4-FFF2-40B4-BE49-F238E27FC236}">
                <a16:creationId xmlns:a16="http://schemas.microsoft.com/office/drawing/2014/main" id="{D30F929B-C5AF-C584-89BD-AFA49D714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838" y="9223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7</a:t>
            </a:r>
          </a:p>
        </p:txBody>
      </p:sp>
      <p:sp>
        <p:nvSpPr>
          <p:cNvPr id="29" name="Oval 64">
            <a:extLst>
              <a:ext uri="{FF2B5EF4-FFF2-40B4-BE49-F238E27FC236}">
                <a16:creationId xmlns:a16="http://schemas.microsoft.com/office/drawing/2014/main" id="{5D71DD02-5D91-D855-8737-052ECE0A1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3186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6</a:t>
            </a:r>
          </a:p>
        </p:txBody>
      </p:sp>
      <p:sp>
        <p:nvSpPr>
          <p:cNvPr id="30" name="Oval 65">
            <a:extLst>
              <a:ext uri="{FF2B5EF4-FFF2-40B4-BE49-F238E27FC236}">
                <a16:creationId xmlns:a16="http://schemas.microsoft.com/office/drawing/2014/main" id="{F5DBBEED-5DD6-5450-FE14-3E3644DD3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572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5</a:t>
            </a:r>
          </a:p>
        </p:txBody>
      </p:sp>
      <p:sp>
        <p:nvSpPr>
          <p:cNvPr id="31" name="Oval 66">
            <a:extLst>
              <a:ext uri="{FF2B5EF4-FFF2-40B4-BE49-F238E27FC236}">
                <a16:creationId xmlns:a16="http://schemas.microsoft.com/office/drawing/2014/main" id="{C76EB82D-D27C-2BA6-07E6-AE7ADE522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9588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4</a:t>
            </a:r>
          </a:p>
        </p:txBody>
      </p:sp>
      <p:sp>
        <p:nvSpPr>
          <p:cNvPr id="32" name="Oval 67">
            <a:extLst>
              <a:ext uri="{FF2B5EF4-FFF2-40B4-BE49-F238E27FC236}">
                <a16:creationId xmlns:a16="http://schemas.microsoft.com/office/drawing/2014/main" id="{5CFA0C15-3BA4-03C4-3FEE-DA7EAF05A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9113" y="9271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3</a:t>
            </a:r>
          </a:p>
        </p:txBody>
      </p:sp>
      <p:sp>
        <p:nvSpPr>
          <p:cNvPr id="33" name="Oval 68">
            <a:extLst>
              <a:ext uri="{FF2B5EF4-FFF2-40B4-BE49-F238E27FC236}">
                <a16:creationId xmlns:a16="http://schemas.microsoft.com/office/drawing/2014/main" id="{CB950A72-789C-0DC5-B1C4-9FE23DC6F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9113" y="9525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2</a:t>
            </a:r>
          </a:p>
        </p:txBody>
      </p:sp>
      <p:sp>
        <p:nvSpPr>
          <p:cNvPr id="34" name="Oval 69">
            <a:extLst>
              <a:ext uri="{FF2B5EF4-FFF2-40B4-BE49-F238E27FC236}">
                <a16:creationId xmlns:a16="http://schemas.microsoft.com/office/drawing/2014/main" id="{73F7D011-8563-A308-484F-5E749DCC4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9207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1</a:t>
            </a:r>
          </a:p>
        </p:txBody>
      </p:sp>
      <p:sp>
        <p:nvSpPr>
          <p:cNvPr id="35" name="Oval 70">
            <a:extLst>
              <a:ext uri="{FF2B5EF4-FFF2-40B4-BE49-F238E27FC236}">
                <a16:creationId xmlns:a16="http://schemas.microsoft.com/office/drawing/2014/main" id="{4159B63F-629B-5F04-7131-8E8B7D8F8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6413" y="93027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0</a:t>
            </a:r>
          </a:p>
        </p:txBody>
      </p:sp>
      <p:sp>
        <p:nvSpPr>
          <p:cNvPr id="36" name="Oval 61">
            <a:extLst>
              <a:ext uri="{FF2B5EF4-FFF2-40B4-BE49-F238E27FC236}">
                <a16:creationId xmlns:a16="http://schemas.microsoft.com/office/drawing/2014/main" id="{13E8290C-4E9C-BF61-4E6B-4C2DD437B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9113" y="947738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9</a:t>
            </a:r>
          </a:p>
        </p:txBody>
      </p:sp>
      <p:sp>
        <p:nvSpPr>
          <p:cNvPr id="37" name="Oval 62">
            <a:extLst>
              <a:ext uri="{FF2B5EF4-FFF2-40B4-BE49-F238E27FC236}">
                <a16:creationId xmlns:a16="http://schemas.microsoft.com/office/drawing/2014/main" id="{E2249953-105F-39A8-2A0A-F9431A750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9159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8</a:t>
            </a:r>
          </a:p>
        </p:txBody>
      </p:sp>
      <p:sp>
        <p:nvSpPr>
          <p:cNvPr id="38" name="Oval 63">
            <a:extLst>
              <a:ext uri="{FF2B5EF4-FFF2-40B4-BE49-F238E27FC236}">
                <a16:creationId xmlns:a16="http://schemas.microsoft.com/office/drawing/2014/main" id="{EA7F20FF-26A4-32AD-4AF0-3EC8FDB53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779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7</a:t>
            </a:r>
          </a:p>
        </p:txBody>
      </p:sp>
      <p:sp>
        <p:nvSpPr>
          <p:cNvPr id="39" name="Oval 64">
            <a:extLst>
              <a:ext uri="{FF2B5EF4-FFF2-40B4-BE49-F238E27FC236}">
                <a16:creationId xmlns:a16="http://schemas.microsoft.com/office/drawing/2014/main" id="{24FBD3EF-1785-07E6-8B35-6C5B26D4B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9900" y="957263"/>
            <a:ext cx="803275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6</a:t>
            </a:r>
          </a:p>
        </p:txBody>
      </p:sp>
      <p:sp>
        <p:nvSpPr>
          <p:cNvPr id="40" name="Oval 65">
            <a:extLst>
              <a:ext uri="{FF2B5EF4-FFF2-40B4-BE49-F238E27FC236}">
                <a16:creationId xmlns:a16="http://schemas.microsoft.com/office/drawing/2014/main" id="{F222162C-A35B-EA35-88BF-FEFCE287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700" y="909638"/>
            <a:ext cx="803275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5</a:t>
            </a:r>
          </a:p>
        </p:txBody>
      </p:sp>
      <p:sp>
        <p:nvSpPr>
          <p:cNvPr id="41" name="Oval 66">
            <a:extLst>
              <a:ext uri="{FF2B5EF4-FFF2-40B4-BE49-F238E27FC236}">
                <a16:creationId xmlns:a16="http://schemas.microsoft.com/office/drawing/2014/main" id="{3D8AD01A-C13E-65E6-D9FB-404203A21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225" y="9159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4</a:t>
            </a:r>
          </a:p>
        </p:txBody>
      </p:sp>
      <p:sp>
        <p:nvSpPr>
          <p:cNvPr id="42" name="Oval 67">
            <a:extLst>
              <a:ext uri="{FF2B5EF4-FFF2-40B4-BE49-F238E27FC236}">
                <a16:creationId xmlns:a16="http://schemas.microsoft.com/office/drawing/2014/main" id="{27ADE868-71E6-9349-97E5-F166ABA59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1175" y="9096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3</a:t>
            </a:r>
          </a:p>
        </p:txBody>
      </p:sp>
      <p:sp>
        <p:nvSpPr>
          <p:cNvPr id="43" name="Oval 68">
            <a:extLst>
              <a:ext uri="{FF2B5EF4-FFF2-40B4-BE49-F238E27FC236}">
                <a16:creationId xmlns:a16="http://schemas.microsoft.com/office/drawing/2014/main" id="{803CC7BE-6A84-D5A8-40D7-9D1699E73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9191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2</a:t>
            </a:r>
          </a:p>
        </p:txBody>
      </p:sp>
      <p:sp>
        <p:nvSpPr>
          <p:cNvPr id="44" name="Oval 69">
            <a:extLst>
              <a:ext uri="{FF2B5EF4-FFF2-40B4-BE49-F238E27FC236}">
                <a16:creationId xmlns:a16="http://schemas.microsoft.com/office/drawing/2014/main" id="{59D30995-EF27-3C7E-125D-4AA3C91FC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9588" y="92710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1</a:t>
            </a:r>
          </a:p>
        </p:txBody>
      </p:sp>
      <p:sp>
        <p:nvSpPr>
          <p:cNvPr id="45" name="Oval 70">
            <a:extLst>
              <a:ext uri="{FF2B5EF4-FFF2-40B4-BE49-F238E27FC236}">
                <a16:creationId xmlns:a16="http://schemas.microsoft.com/office/drawing/2014/main" id="{22E2D29F-ACD0-07B5-6487-90C114563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63" y="92392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0</a:t>
            </a:r>
          </a:p>
        </p:txBody>
      </p:sp>
      <p:sp>
        <p:nvSpPr>
          <p:cNvPr id="46" name="Oval 61">
            <a:extLst>
              <a:ext uri="{FF2B5EF4-FFF2-40B4-BE49-F238E27FC236}">
                <a16:creationId xmlns:a16="http://schemas.microsoft.com/office/drawing/2014/main" id="{05B8E1C1-4E27-E94D-00A5-ECBBC1101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5463" y="93186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9</a:t>
            </a:r>
          </a:p>
        </p:txBody>
      </p:sp>
      <p:sp>
        <p:nvSpPr>
          <p:cNvPr id="47" name="Oval 62">
            <a:extLst>
              <a:ext uri="{FF2B5EF4-FFF2-40B4-BE49-F238E27FC236}">
                <a16:creationId xmlns:a16="http://schemas.microsoft.com/office/drawing/2014/main" id="{0D511232-1C4B-BD7A-A7EB-9E6DC82F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9001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8</a:t>
            </a:r>
          </a:p>
        </p:txBody>
      </p:sp>
      <p:sp>
        <p:nvSpPr>
          <p:cNvPr id="48" name="Oval 63">
            <a:extLst>
              <a:ext uri="{FF2B5EF4-FFF2-40B4-BE49-F238E27FC236}">
                <a16:creationId xmlns:a16="http://schemas.microsoft.com/office/drawing/2014/main" id="{59FDD98E-5D82-253C-1A2C-969971B42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096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7</a:t>
            </a:r>
          </a:p>
        </p:txBody>
      </p:sp>
      <p:sp>
        <p:nvSpPr>
          <p:cNvPr id="49" name="Oval 64">
            <a:extLst>
              <a:ext uri="{FF2B5EF4-FFF2-40B4-BE49-F238E27FC236}">
                <a16:creationId xmlns:a16="http://schemas.microsoft.com/office/drawing/2014/main" id="{BB64D7B4-F29A-AB24-D5DE-1F61C224E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1175" y="9096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6</a:t>
            </a:r>
          </a:p>
        </p:txBody>
      </p:sp>
      <p:sp>
        <p:nvSpPr>
          <p:cNvPr id="50" name="Oval 65">
            <a:extLst>
              <a:ext uri="{FF2B5EF4-FFF2-40B4-BE49-F238E27FC236}">
                <a16:creationId xmlns:a16="http://schemas.microsoft.com/office/drawing/2014/main" id="{2C4B4A21-2861-6E06-1830-E9BAB6348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9239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5</a:t>
            </a:r>
          </a:p>
        </p:txBody>
      </p:sp>
      <p:sp>
        <p:nvSpPr>
          <p:cNvPr id="51" name="Oval 66">
            <a:extLst>
              <a:ext uri="{FF2B5EF4-FFF2-40B4-BE49-F238E27FC236}">
                <a16:creationId xmlns:a16="http://schemas.microsoft.com/office/drawing/2014/main" id="{E913D5B1-567C-E23E-1682-C2F15B2C2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096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4</a:t>
            </a:r>
          </a:p>
        </p:txBody>
      </p:sp>
      <p:sp>
        <p:nvSpPr>
          <p:cNvPr id="52" name="Oval 67">
            <a:extLst>
              <a:ext uri="{FF2B5EF4-FFF2-40B4-BE49-F238E27FC236}">
                <a16:creationId xmlns:a16="http://schemas.microsoft.com/office/drawing/2014/main" id="{0A4CDE43-34A2-2820-492B-AA991EA56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063" y="925513"/>
            <a:ext cx="803275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3</a:t>
            </a:r>
          </a:p>
        </p:txBody>
      </p:sp>
      <p:sp>
        <p:nvSpPr>
          <p:cNvPr id="53" name="Oval 68">
            <a:extLst>
              <a:ext uri="{FF2B5EF4-FFF2-40B4-BE49-F238E27FC236}">
                <a16:creationId xmlns:a16="http://schemas.microsoft.com/office/drawing/2014/main" id="{7F9039F1-6670-0840-00F0-007F10F7D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096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2</a:t>
            </a:r>
          </a:p>
        </p:txBody>
      </p:sp>
      <p:sp>
        <p:nvSpPr>
          <p:cNvPr id="54" name="Oval 69">
            <a:extLst>
              <a:ext uri="{FF2B5EF4-FFF2-40B4-BE49-F238E27FC236}">
                <a16:creationId xmlns:a16="http://schemas.microsoft.com/office/drawing/2014/main" id="{E5AD9F51-15B8-F225-A4EA-AE2656718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91916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1</a:t>
            </a:r>
          </a:p>
        </p:txBody>
      </p:sp>
      <p:sp>
        <p:nvSpPr>
          <p:cNvPr id="55" name="Oval 70">
            <a:extLst>
              <a:ext uri="{FF2B5EF4-FFF2-40B4-BE49-F238E27FC236}">
                <a16:creationId xmlns:a16="http://schemas.microsoft.com/office/drawing/2014/main" id="{22E218FB-6812-42D3-6EAD-B232BEC23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15988"/>
            <a:ext cx="804863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0</a:t>
            </a:r>
          </a:p>
        </p:txBody>
      </p:sp>
      <p:sp>
        <p:nvSpPr>
          <p:cNvPr id="56" name="Oval 61">
            <a:extLst>
              <a:ext uri="{FF2B5EF4-FFF2-40B4-BE49-F238E27FC236}">
                <a16:creationId xmlns:a16="http://schemas.microsoft.com/office/drawing/2014/main" id="{5C66F92C-C2F3-43BB-89E5-B9F1B8CD2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255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9</a:t>
            </a:r>
          </a:p>
        </p:txBody>
      </p:sp>
      <p:sp>
        <p:nvSpPr>
          <p:cNvPr id="57" name="Oval 62">
            <a:extLst>
              <a:ext uri="{FF2B5EF4-FFF2-40B4-BE49-F238E27FC236}">
                <a16:creationId xmlns:a16="http://schemas.microsoft.com/office/drawing/2014/main" id="{0B1951AC-C02D-4419-E0C4-D18BDEEC5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9207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8</a:t>
            </a:r>
          </a:p>
        </p:txBody>
      </p:sp>
      <p:sp>
        <p:nvSpPr>
          <p:cNvPr id="58" name="Oval 63">
            <a:extLst>
              <a:ext uri="{FF2B5EF4-FFF2-40B4-BE49-F238E27FC236}">
                <a16:creationId xmlns:a16="http://schemas.microsoft.com/office/drawing/2014/main" id="{1F6220A5-F1FC-30D1-F57B-8003B392C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22338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7</a:t>
            </a:r>
          </a:p>
        </p:txBody>
      </p:sp>
      <p:sp>
        <p:nvSpPr>
          <p:cNvPr id="59" name="Oval 64">
            <a:extLst>
              <a:ext uri="{FF2B5EF4-FFF2-40B4-BE49-F238E27FC236}">
                <a16:creationId xmlns:a16="http://schemas.microsoft.com/office/drawing/2014/main" id="{1AABCA53-D098-2F15-8A7D-1781DCA19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922338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6</a:t>
            </a:r>
          </a:p>
        </p:txBody>
      </p:sp>
      <p:sp>
        <p:nvSpPr>
          <p:cNvPr id="60" name="Oval 65">
            <a:extLst>
              <a:ext uri="{FF2B5EF4-FFF2-40B4-BE49-F238E27FC236}">
                <a16:creationId xmlns:a16="http://schemas.microsoft.com/office/drawing/2014/main" id="{5D589FC8-1E2D-3347-FBAD-141F7A8FD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23925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5</a:t>
            </a:r>
          </a:p>
        </p:txBody>
      </p:sp>
      <p:sp>
        <p:nvSpPr>
          <p:cNvPr id="61" name="Oval 66">
            <a:extLst>
              <a:ext uri="{FF2B5EF4-FFF2-40B4-BE49-F238E27FC236}">
                <a16:creationId xmlns:a16="http://schemas.microsoft.com/office/drawing/2014/main" id="{48663401-F776-3237-00F7-6924E2341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063" y="92392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4</a:t>
            </a:r>
          </a:p>
        </p:txBody>
      </p:sp>
      <p:sp>
        <p:nvSpPr>
          <p:cNvPr id="62" name="Oval 67">
            <a:extLst>
              <a:ext uri="{FF2B5EF4-FFF2-40B4-BE49-F238E27FC236}">
                <a16:creationId xmlns:a16="http://schemas.microsoft.com/office/drawing/2014/main" id="{1DA28136-249A-03B8-CEE3-6D7094EA9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9239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3</a:t>
            </a:r>
          </a:p>
        </p:txBody>
      </p:sp>
      <p:sp>
        <p:nvSpPr>
          <p:cNvPr id="63" name="Oval 68">
            <a:extLst>
              <a:ext uri="{FF2B5EF4-FFF2-40B4-BE49-F238E27FC236}">
                <a16:creationId xmlns:a16="http://schemas.microsoft.com/office/drawing/2014/main" id="{41126C2D-99FF-DF93-2A4F-0A2F26AFC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923925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2</a:t>
            </a:r>
          </a:p>
        </p:txBody>
      </p:sp>
      <p:sp>
        <p:nvSpPr>
          <p:cNvPr id="64" name="Oval 69">
            <a:extLst>
              <a:ext uri="{FF2B5EF4-FFF2-40B4-BE49-F238E27FC236}">
                <a16:creationId xmlns:a16="http://schemas.microsoft.com/office/drawing/2014/main" id="{432E676A-43E7-D5A6-19B7-88BA3F1B2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9048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1</a:t>
            </a:r>
          </a:p>
        </p:txBody>
      </p:sp>
      <p:sp>
        <p:nvSpPr>
          <p:cNvPr id="65" name="Oval 70">
            <a:extLst>
              <a:ext uri="{FF2B5EF4-FFF2-40B4-BE49-F238E27FC236}">
                <a16:creationId xmlns:a16="http://schemas.microsoft.com/office/drawing/2014/main" id="{49CD856A-EC57-AD0A-48BC-3C9AEF4D9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923925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66" name="Oval 61">
            <a:extLst>
              <a:ext uri="{FF2B5EF4-FFF2-40B4-BE49-F238E27FC236}">
                <a16:creationId xmlns:a16="http://schemas.microsoft.com/office/drawing/2014/main" id="{03CEC762-96F8-606E-A285-B2376032F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318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9</a:t>
            </a:r>
          </a:p>
        </p:txBody>
      </p:sp>
      <p:sp>
        <p:nvSpPr>
          <p:cNvPr id="67" name="Oval 62">
            <a:extLst>
              <a:ext uri="{FF2B5EF4-FFF2-40B4-BE49-F238E27FC236}">
                <a16:creationId xmlns:a16="http://schemas.microsoft.com/office/drawing/2014/main" id="{444B1B3A-29B1-38E8-543B-714D61B86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9900" y="917575"/>
            <a:ext cx="804863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8</a:t>
            </a:r>
          </a:p>
        </p:txBody>
      </p:sp>
      <p:sp>
        <p:nvSpPr>
          <p:cNvPr id="68" name="Oval 63">
            <a:extLst>
              <a:ext uri="{FF2B5EF4-FFF2-40B4-BE49-F238E27FC236}">
                <a16:creationId xmlns:a16="http://schemas.microsoft.com/office/drawing/2014/main" id="{B55CF758-BF8C-8D86-5247-C0DBD82D5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493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7</a:t>
            </a:r>
          </a:p>
        </p:txBody>
      </p:sp>
      <p:sp>
        <p:nvSpPr>
          <p:cNvPr id="69" name="Oval 64">
            <a:extLst>
              <a:ext uri="{FF2B5EF4-FFF2-40B4-BE49-F238E27FC236}">
                <a16:creationId xmlns:a16="http://schemas.microsoft.com/office/drawing/2014/main" id="{E347E164-3465-B375-AEB4-3DC38FAC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63" y="92551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6</a:t>
            </a:r>
          </a:p>
        </p:txBody>
      </p:sp>
      <p:sp>
        <p:nvSpPr>
          <p:cNvPr id="70" name="Oval 65">
            <a:extLst>
              <a:ext uri="{FF2B5EF4-FFF2-40B4-BE49-F238E27FC236}">
                <a16:creationId xmlns:a16="http://schemas.microsoft.com/office/drawing/2014/main" id="{514CCF63-18F9-D088-2D86-AE2F2DCCD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286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5</a:t>
            </a:r>
          </a:p>
        </p:txBody>
      </p:sp>
      <p:sp>
        <p:nvSpPr>
          <p:cNvPr id="71" name="Oval 66">
            <a:extLst>
              <a:ext uri="{FF2B5EF4-FFF2-40B4-BE49-F238E27FC236}">
                <a16:creationId xmlns:a16="http://schemas.microsoft.com/office/drawing/2014/main" id="{6030FA92-7B87-E742-B804-894050B32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2710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4</a:t>
            </a:r>
          </a:p>
        </p:txBody>
      </p:sp>
      <p:sp>
        <p:nvSpPr>
          <p:cNvPr id="72" name="Oval 67">
            <a:extLst>
              <a:ext uri="{FF2B5EF4-FFF2-40B4-BE49-F238E27FC236}">
                <a16:creationId xmlns:a16="http://schemas.microsoft.com/office/drawing/2014/main" id="{577CEBCF-5558-ABFF-D6E5-E42A5F1E1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9334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3</a:t>
            </a:r>
          </a:p>
        </p:txBody>
      </p:sp>
      <p:sp>
        <p:nvSpPr>
          <p:cNvPr id="73" name="Oval 68">
            <a:extLst>
              <a:ext uri="{FF2B5EF4-FFF2-40B4-BE49-F238E27FC236}">
                <a16:creationId xmlns:a16="http://schemas.microsoft.com/office/drawing/2014/main" id="{932F7CD7-1D06-FB84-95DA-B7DE6B52C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63" y="9509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2</a:t>
            </a:r>
          </a:p>
        </p:txBody>
      </p:sp>
      <p:sp>
        <p:nvSpPr>
          <p:cNvPr id="74" name="Oval 69">
            <a:extLst>
              <a:ext uri="{FF2B5EF4-FFF2-40B4-BE49-F238E27FC236}">
                <a16:creationId xmlns:a16="http://schemas.microsoft.com/office/drawing/2014/main" id="{65045415-8150-01D8-D3AB-A9FADB7A0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445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1</a:t>
            </a:r>
          </a:p>
        </p:txBody>
      </p:sp>
      <p:sp>
        <p:nvSpPr>
          <p:cNvPr id="75" name="Oval 70">
            <a:extLst>
              <a:ext uri="{FF2B5EF4-FFF2-40B4-BE49-F238E27FC236}">
                <a16:creationId xmlns:a16="http://schemas.microsoft.com/office/drawing/2014/main" id="{A8342E57-A5C1-9C0D-118A-BC2BF56AF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3027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76" name="Oval 61">
            <a:extLst>
              <a:ext uri="{FF2B5EF4-FFF2-40B4-BE49-F238E27FC236}">
                <a16:creationId xmlns:a16="http://schemas.microsoft.com/office/drawing/2014/main" id="{94089196-CC09-AC85-21FA-A1C24455C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350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9</a:t>
            </a:r>
          </a:p>
        </p:txBody>
      </p:sp>
      <p:sp>
        <p:nvSpPr>
          <p:cNvPr id="77" name="Oval 62">
            <a:extLst>
              <a:ext uri="{FF2B5EF4-FFF2-40B4-BE49-F238E27FC236}">
                <a16:creationId xmlns:a16="http://schemas.microsoft.com/office/drawing/2014/main" id="{571C3ADD-99FA-4CC3-2CE8-C9F902C77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962025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8</a:t>
            </a:r>
          </a:p>
        </p:txBody>
      </p:sp>
      <p:sp>
        <p:nvSpPr>
          <p:cNvPr id="78" name="Oval 63">
            <a:extLst>
              <a:ext uri="{FF2B5EF4-FFF2-40B4-BE49-F238E27FC236}">
                <a16:creationId xmlns:a16="http://schemas.microsoft.com/office/drawing/2014/main" id="{9D9DE186-48A5-69E4-7AB0-AF993FD7D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3027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7</a:t>
            </a:r>
          </a:p>
        </p:txBody>
      </p:sp>
      <p:sp>
        <p:nvSpPr>
          <p:cNvPr id="79" name="Oval 64">
            <a:extLst>
              <a:ext uri="{FF2B5EF4-FFF2-40B4-BE49-F238E27FC236}">
                <a16:creationId xmlns:a16="http://schemas.microsoft.com/office/drawing/2014/main" id="{88B300B2-46D3-0FDB-44CD-0CC24011A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9350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6</a:t>
            </a:r>
          </a:p>
        </p:txBody>
      </p:sp>
      <p:sp>
        <p:nvSpPr>
          <p:cNvPr id="80" name="Oval 65">
            <a:extLst>
              <a:ext uri="{FF2B5EF4-FFF2-40B4-BE49-F238E27FC236}">
                <a16:creationId xmlns:a16="http://schemas.microsoft.com/office/drawing/2014/main" id="{9AA0E1E0-BDCA-D23E-EA74-ED545DB97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94456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81" name="Oval 66">
            <a:extLst>
              <a:ext uri="{FF2B5EF4-FFF2-40B4-BE49-F238E27FC236}">
                <a16:creationId xmlns:a16="http://schemas.microsoft.com/office/drawing/2014/main" id="{BB1AE189-0D99-0B69-7573-598F9B994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9699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4</a:t>
            </a:r>
          </a:p>
        </p:txBody>
      </p:sp>
      <p:sp>
        <p:nvSpPr>
          <p:cNvPr id="82" name="Oval 67">
            <a:extLst>
              <a:ext uri="{FF2B5EF4-FFF2-40B4-BE49-F238E27FC236}">
                <a16:creationId xmlns:a16="http://schemas.microsoft.com/office/drawing/2014/main" id="{0EAC833C-EFCE-4C87-40AF-6FB82D191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1488" y="935038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3</a:t>
            </a:r>
          </a:p>
        </p:txBody>
      </p:sp>
      <p:sp>
        <p:nvSpPr>
          <p:cNvPr id="83" name="Oval 68">
            <a:extLst>
              <a:ext uri="{FF2B5EF4-FFF2-40B4-BE49-F238E27FC236}">
                <a16:creationId xmlns:a16="http://schemas.microsoft.com/office/drawing/2014/main" id="{995B7946-3528-FDA4-3FDD-BD26A1A92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128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2</a:t>
            </a:r>
          </a:p>
        </p:txBody>
      </p:sp>
      <p:sp>
        <p:nvSpPr>
          <p:cNvPr id="84" name="Oval 69">
            <a:extLst>
              <a:ext uri="{FF2B5EF4-FFF2-40B4-BE49-F238E27FC236}">
                <a16:creationId xmlns:a16="http://schemas.microsoft.com/office/drawing/2014/main" id="{E35E8529-B1E1-473C-5A27-14CAE04DF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935038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1</a:t>
            </a:r>
          </a:p>
        </p:txBody>
      </p:sp>
      <p:sp>
        <p:nvSpPr>
          <p:cNvPr id="85" name="Oval 70">
            <a:extLst>
              <a:ext uri="{FF2B5EF4-FFF2-40B4-BE49-F238E27FC236}">
                <a16:creationId xmlns:a16="http://schemas.microsoft.com/office/drawing/2014/main" id="{02051418-2073-BCD1-0885-CBEF85127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1963" y="91281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86" name="Oval 61">
            <a:extLst>
              <a:ext uri="{FF2B5EF4-FFF2-40B4-BE49-F238E27FC236}">
                <a16:creationId xmlns:a16="http://schemas.microsoft.com/office/drawing/2014/main" id="{E9B02081-CDFC-8865-9C0B-A135324ED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931863"/>
            <a:ext cx="804863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9</a:t>
            </a:r>
          </a:p>
        </p:txBody>
      </p:sp>
      <p:sp>
        <p:nvSpPr>
          <p:cNvPr id="87" name="Oval 62">
            <a:extLst>
              <a:ext uri="{FF2B5EF4-FFF2-40B4-BE49-F238E27FC236}">
                <a16:creationId xmlns:a16="http://schemas.microsoft.com/office/drawing/2014/main" id="{363AD86A-1F8B-0621-033A-E212E77CB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33450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8</a:t>
            </a:r>
          </a:p>
        </p:txBody>
      </p:sp>
      <p:sp>
        <p:nvSpPr>
          <p:cNvPr id="88" name="Oval 63">
            <a:extLst>
              <a:ext uri="{FF2B5EF4-FFF2-40B4-BE49-F238E27FC236}">
                <a16:creationId xmlns:a16="http://schemas.microsoft.com/office/drawing/2014/main" id="{4578F0F6-406E-04EA-0179-17C2235DC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62025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7</a:t>
            </a:r>
          </a:p>
        </p:txBody>
      </p:sp>
      <p:sp>
        <p:nvSpPr>
          <p:cNvPr id="89" name="Oval 64">
            <a:extLst>
              <a:ext uri="{FF2B5EF4-FFF2-40B4-BE49-F238E27FC236}">
                <a16:creationId xmlns:a16="http://schemas.microsoft.com/office/drawing/2014/main" id="{7463B6AD-0B78-917A-7D4C-D3FB72DDE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9398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6</a:t>
            </a:r>
          </a:p>
        </p:txBody>
      </p:sp>
      <p:sp>
        <p:nvSpPr>
          <p:cNvPr id="90" name="Oval 65">
            <a:extLst>
              <a:ext uri="{FF2B5EF4-FFF2-40B4-BE49-F238E27FC236}">
                <a16:creationId xmlns:a16="http://schemas.microsoft.com/office/drawing/2014/main" id="{BA95A786-5A54-CF54-05AB-AFB53ABEE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1488" y="91440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91" name="Oval 66">
            <a:extLst>
              <a:ext uri="{FF2B5EF4-FFF2-40B4-BE49-F238E27FC236}">
                <a16:creationId xmlns:a16="http://schemas.microsoft.com/office/drawing/2014/main" id="{F315BD63-D419-8EB4-6101-8B10F382B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239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4</a:t>
            </a:r>
          </a:p>
        </p:txBody>
      </p:sp>
      <p:sp>
        <p:nvSpPr>
          <p:cNvPr id="92" name="Oval 67">
            <a:extLst>
              <a:ext uri="{FF2B5EF4-FFF2-40B4-BE49-F238E27FC236}">
                <a16:creationId xmlns:a16="http://schemas.microsoft.com/office/drawing/2014/main" id="{A8C88538-F106-2CD0-E3F5-FDCF97548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1488" y="9461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3</a:t>
            </a:r>
          </a:p>
        </p:txBody>
      </p:sp>
      <p:sp>
        <p:nvSpPr>
          <p:cNvPr id="93" name="Oval 68">
            <a:extLst>
              <a:ext uri="{FF2B5EF4-FFF2-40B4-BE49-F238E27FC236}">
                <a16:creationId xmlns:a16="http://schemas.microsoft.com/office/drawing/2014/main" id="{A292D634-171A-0DC7-731E-CD650B589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1488" y="9080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2</a:t>
            </a:r>
          </a:p>
        </p:txBody>
      </p:sp>
      <p:sp>
        <p:nvSpPr>
          <p:cNvPr id="94" name="Oval 69">
            <a:extLst>
              <a:ext uri="{FF2B5EF4-FFF2-40B4-BE49-F238E27FC236}">
                <a16:creationId xmlns:a16="http://schemas.microsoft.com/office/drawing/2014/main" id="{9179F996-8781-778B-C852-E9DA1450B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286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1</a:t>
            </a:r>
          </a:p>
        </p:txBody>
      </p:sp>
      <p:sp>
        <p:nvSpPr>
          <p:cNvPr id="95" name="Oval 70">
            <a:extLst>
              <a:ext uri="{FF2B5EF4-FFF2-40B4-BE49-F238E27FC236}">
                <a16:creationId xmlns:a16="http://schemas.microsoft.com/office/drawing/2014/main" id="{CDE219AD-366F-B9D9-2B01-1F897DE1E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9382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96" name="Oval 61">
            <a:extLst>
              <a:ext uri="{FF2B5EF4-FFF2-40B4-BE49-F238E27FC236}">
                <a16:creationId xmlns:a16="http://schemas.microsoft.com/office/drawing/2014/main" id="{78D2CD9B-C6E0-8FB6-8547-3E70C5614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9032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9</a:t>
            </a:r>
          </a:p>
        </p:txBody>
      </p:sp>
      <p:sp>
        <p:nvSpPr>
          <p:cNvPr id="97" name="Oval 62">
            <a:extLst>
              <a:ext uri="{FF2B5EF4-FFF2-40B4-BE49-F238E27FC236}">
                <a16:creationId xmlns:a16="http://schemas.microsoft.com/office/drawing/2014/main" id="{21CF6BAF-B104-ACA3-A273-BC6BC1C40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445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8</a:t>
            </a:r>
          </a:p>
        </p:txBody>
      </p:sp>
      <p:sp>
        <p:nvSpPr>
          <p:cNvPr id="98" name="Oval 63">
            <a:extLst>
              <a:ext uri="{FF2B5EF4-FFF2-40B4-BE49-F238E27FC236}">
                <a16:creationId xmlns:a16="http://schemas.microsoft.com/office/drawing/2014/main" id="{4EFD923A-E0F5-B9B4-95F8-E375BE1B0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9540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7</a:t>
            </a:r>
          </a:p>
        </p:txBody>
      </p:sp>
      <p:sp>
        <p:nvSpPr>
          <p:cNvPr id="99" name="Oval 64">
            <a:extLst>
              <a:ext uri="{FF2B5EF4-FFF2-40B4-BE49-F238E27FC236}">
                <a16:creationId xmlns:a16="http://schemas.microsoft.com/office/drawing/2014/main" id="{FCD6070E-CB88-FA72-4A9A-BEB3BBE4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663" y="9128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6</a:t>
            </a:r>
          </a:p>
        </p:txBody>
      </p:sp>
      <p:sp>
        <p:nvSpPr>
          <p:cNvPr id="100" name="Oval 65">
            <a:extLst>
              <a:ext uri="{FF2B5EF4-FFF2-40B4-BE49-F238E27FC236}">
                <a16:creationId xmlns:a16="http://schemas.microsoft.com/office/drawing/2014/main" id="{50E647CD-6AA3-8E7F-B7E0-3AA789046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88423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01" name="Oval 66">
            <a:extLst>
              <a:ext uri="{FF2B5EF4-FFF2-40B4-BE49-F238E27FC236}">
                <a16:creationId xmlns:a16="http://schemas.microsoft.com/office/drawing/2014/main" id="{26F1F265-D682-CEAF-400A-DF64644BB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94615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02" name="Oval 67">
            <a:extLst>
              <a:ext uri="{FF2B5EF4-FFF2-40B4-BE49-F238E27FC236}">
                <a16:creationId xmlns:a16="http://schemas.microsoft.com/office/drawing/2014/main" id="{7D516246-6A03-A43D-9ADE-FA15C3A37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663" y="9382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3</a:t>
            </a:r>
          </a:p>
        </p:txBody>
      </p:sp>
      <p:sp>
        <p:nvSpPr>
          <p:cNvPr id="103" name="Oval 68">
            <a:extLst>
              <a:ext uri="{FF2B5EF4-FFF2-40B4-BE49-F238E27FC236}">
                <a16:creationId xmlns:a16="http://schemas.microsoft.com/office/drawing/2014/main" id="{452ACFA7-0A2B-9442-4078-8D45328B4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93821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2</a:t>
            </a:r>
          </a:p>
        </p:txBody>
      </p:sp>
      <p:sp>
        <p:nvSpPr>
          <p:cNvPr id="104" name="Oval 69">
            <a:extLst>
              <a:ext uri="{FF2B5EF4-FFF2-40B4-BE49-F238E27FC236}">
                <a16:creationId xmlns:a16="http://schemas.microsoft.com/office/drawing/2014/main" id="{23300A02-6764-993D-75F7-F9C100BB9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9461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05" name="Oval 70">
            <a:extLst>
              <a:ext uri="{FF2B5EF4-FFF2-40B4-BE49-F238E27FC236}">
                <a16:creationId xmlns:a16="http://schemas.microsoft.com/office/drawing/2014/main" id="{2738CA3B-4177-2598-7585-B5A255041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540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106" name="Oval 61">
            <a:extLst>
              <a:ext uri="{FF2B5EF4-FFF2-40B4-BE49-F238E27FC236}">
                <a16:creationId xmlns:a16="http://schemas.microsoft.com/office/drawing/2014/main" id="{D3B66AC8-8D90-36D2-D4CF-906F9D7A8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9398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9</a:t>
            </a:r>
          </a:p>
        </p:txBody>
      </p:sp>
      <p:sp>
        <p:nvSpPr>
          <p:cNvPr id="107" name="Oval 62">
            <a:extLst>
              <a:ext uri="{FF2B5EF4-FFF2-40B4-BE49-F238E27FC236}">
                <a16:creationId xmlns:a16="http://schemas.microsoft.com/office/drawing/2014/main" id="{43B4FDA2-5E1C-AAB8-7F7F-5480B8EE8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9509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8</a:t>
            </a:r>
          </a:p>
        </p:txBody>
      </p:sp>
      <p:sp>
        <p:nvSpPr>
          <p:cNvPr id="108" name="Oval 63">
            <a:extLst>
              <a:ext uri="{FF2B5EF4-FFF2-40B4-BE49-F238E27FC236}">
                <a16:creationId xmlns:a16="http://schemas.microsoft.com/office/drawing/2014/main" id="{1BEA154E-4951-C9CA-13FE-B09A22B61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96996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7</a:t>
            </a:r>
          </a:p>
        </p:txBody>
      </p:sp>
      <p:sp>
        <p:nvSpPr>
          <p:cNvPr id="109" name="Oval 64">
            <a:extLst>
              <a:ext uri="{FF2B5EF4-FFF2-40B4-BE49-F238E27FC236}">
                <a16:creationId xmlns:a16="http://schemas.microsoft.com/office/drawing/2014/main" id="{8497B869-A05B-0187-4A43-321F48E6E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90805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10" name="Oval 65">
            <a:extLst>
              <a:ext uri="{FF2B5EF4-FFF2-40B4-BE49-F238E27FC236}">
                <a16:creationId xmlns:a16="http://schemas.microsoft.com/office/drawing/2014/main" id="{58EEA0CD-5FF5-1027-7C78-66074447E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9302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11" name="Oval 66">
            <a:extLst>
              <a:ext uri="{FF2B5EF4-FFF2-40B4-BE49-F238E27FC236}">
                <a16:creationId xmlns:a16="http://schemas.microsoft.com/office/drawing/2014/main" id="{E96209A5-DD0A-A422-0718-8FE256EA9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763" y="9064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112" name="Oval 67">
            <a:extLst>
              <a:ext uri="{FF2B5EF4-FFF2-40B4-BE49-F238E27FC236}">
                <a16:creationId xmlns:a16="http://schemas.microsoft.com/office/drawing/2014/main" id="{E882E84B-B6D3-7B7A-B123-E02BC4343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901700"/>
            <a:ext cx="804862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3</a:t>
            </a:r>
          </a:p>
        </p:txBody>
      </p:sp>
      <p:sp>
        <p:nvSpPr>
          <p:cNvPr id="113" name="Oval 68">
            <a:extLst>
              <a:ext uri="{FF2B5EF4-FFF2-40B4-BE49-F238E27FC236}">
                <a16:creationId xmlns:a16="http://schemas.microsoft.com/office/drawing/2014/main" id="{28DB898E-ACB2-90E7-3ECE-F1D3BD66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90487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14" name="Oval 69">
            <a:extLst>
              <a:ext uri="{FF2B5EF4-FFF2-40B4-BE49-F238E27FC236}">
                <a16:creationId xmlns:a16="http://schemas.microsoft.com/office/drawing/2014/main" id="{34353D20-79E0-A460-4F1D-381BB6F94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06463"/>
            <a:ext cx="804863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1</a:t>
            </a:r>
          </a:p>
        </p:txBody>
      </p:sp>
      <p:sp>
        <p:nvSpPr>
          <p:cNvPr id="115" name="Oval 70">
            <a:extLst>
              <a:ext uri="{FF2B5EF4-FFF2-40B4-BE49-F238E27FC236}">
                <a16:creationId xmlns:a16="http://schemas.microsoft.com/office/drawing/2014/main" id="{431C5F65-7A57-B6CA-6A24-7DAE79ED2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887413"/>
            <a:ext cx="804862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16" name="Oval 61">
            <a:extLst>
              <a:ext uri="{FF2B5EF4-FFF2-40B4-BE49-F238E27FC236}">
                <a16:creationId xmlns:a16="http://schemas.microsoft.com/office/drawing/2014/main" id="{7BBCBF84-0D3E-A34C-B05B-7F7A06F59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8937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17" name="Oval 62">
            <a:extLst>
              <a:ext uri="{FF2B5EF4-FFF2-40B4-BE49-F238E27FC236}">
                <a16:creationId xmlns:a16="http://schemas.microsoft.com/office/drawing/2014/main" id="{82DD22DB-B42E-37D4-0674-B85CA03AF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19163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18" name="Oval 63">
            <a:extLst>
              <a:ext uri="{FF2B5EF4-FFF2-40B4-BE49-F238E27FC236}">
                <a16:creationId xmlns:a16="http://schemas.microsoft.com/office/drawing/2014/main" id="{62D6E314-A354-0B66-0E9D-EF617CEF6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366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19" name="Oval 64">
            <a:extLst>
              <a:ext uri="{FF2B5EF4-FFF2-40B4-BE49-F238E27FC236}">
                <a16:creationId xmlns:a16="http://schemas.microsoft.com/office/drawing/2014/main" id="{98346EE1-6879-3E89-6B52-62C75BB34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9366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20" name="Oval 65">
            <a:extLst>
              <a:ext uri="{FF2B5EF4-FFF2-40B4-BE49-F238E27FC236}">
                <a16:creationId xmlns:a16="http://schemas.microsoft.com/office/drawing/2014/main" id="{427BB1B8-EB5B-0EE3-EC0E-9CC0B40E2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876300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21" name="Oval 66">
            <a:extLst>
              <a:ext uri="{FF2B5EF4-FFF2-40B4-BE49-F238E27FC236}">
                <a16:creationId xmlns:a16="http://schemas.microsoft.com/office/drawing/2014/main" id="{72D70CFF-8229-D33D-5FFD-242676C11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923925"/>
            <a:ext cx="804862" cy="7429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22" name="Oval 67">
            <a:extLst>
              <a:ext uri="{FF2B5EF4-FFF2-40B4-BE49-F238E27FC236}">
                <a16:creationId xmlns:a16="http://schemas.microsoft.com/office/drawing/2014/main" id="{B864729E-5BEF-E196-CEC9-AE399AB62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923925"/>
            <a:ext cx="803275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23" name="Oval 68">
            <a:extLst>
              <a:ext uri="{FF2B5EF4-FFF2-40B4-BE49-F238E27FC236}">
                <a16:creationId xmlns:a16="http://schemas.microsoft.com/office/drawing/2014/main" id="{39A5828D-585C-1D27-811B-3BAC0182D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5463" y="9286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4" name="Oval 69">
            <a:extLst>
              <a:ext uri="{FF2B5EF4-FFF2-40B4-BE49-F238E27FC236}">
                <a16:creationId xmlns:a16="http://schemas.microsoft.com/office/drawing/2014/main" id="{6DBEE928-AFBC-EDA1-2357-14172815A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1175" y="927100"/>
            <a:ext cx="804863" cy="744538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5" name="Oval 70">
            <a:extLst>
              <a:ext uri="{FF2B5EF4-FFF2-40B4-BE49-F238E27FC236}">
                <a16:creationId xmlns:a16="http://schemas.microsoft.com/office/drawing/2014/main" id="{D7402704-9E94-3DC7-2925-BEC003D9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928688"/>
            <a:ext cx="803275" cy="7445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Arial" panose="020B0604020202020204" pitchFamily="34" charset="0"/>
              </a:rPr>
              <a:t>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 nodeType="afterGroup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 nodeType="afterGroup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 nodeType="afterGroup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 nodeType="afterGroup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 nodeType="afterGroup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 nodeType="afterGroup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>
            <a:extLst>
              <a:ext uri="{FF2B5EF4-FFF2-40B4-BE49-F238E27FC236}">
                <a16:creationId xmlns:a16="http://schemas.microsoft.com/office/drawing/2014/main" id="{8F926053-99C2-779B-1FF1-47A3138C4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857250"/>
            <a:ext cx="60579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Bài 36:  NƯỚC</a:t>
            </a:r>
          </a:p>
        </p:txBody>
      </p:sp>
      <p:sp>
        <p:nvSpPr>
          <p:cNvPr id="17411" name="Text Box 13">
            <a:extLst>
              <a:ext uri="{FF2B5EF4-FFF2-40B4-BE49-F238E27FC236}">
                <a16:creationId xmlns:a16="http://schemas.microsoft.com/office/drawing/2014/main" id="{86847097-2DBE-99ED-CF0C-E41A26440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401763"/>
            <a:ext cx="35433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17412" name="Text Box 14">
            <a:extLst>
              <a:ext uri="{FF2B5EF4-FFF2-40B4-BE49-F238E27FC236}">
                <a16:creationId xmlns:a16="http://schemas.microsoft.com/office/drawing/2014/main" id="{46779C97-0A95-7044-8B60-A26E22977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801813"/>
            <a:ext cx="29718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FF"/>
                </a:solidFill>
                <a:cs typeface="Arial" panose="020B0604020202020204" pitchFamily="34" charset="0"/>
              </a:rPr>
              <a:t>1. Tính chất vật lý </a:t>
            </a:r>
          </a:p>
        </p:txBody>
      </p:sp>
      <p:sp>
        <p:nvSpPr>
          <p:cNvPr id="17413" name="Text Box 15">
            <a:extLst>
              <a:ext uri="{FF2B5EF4-FFF2-40B4-BE49-F238E27FC236}">
                <a16:creationId xmlns:a16="http://schemas.microsoft.com/office/drawing/2014/main" id="{A39577A1-6A3E-B9EF-F707-5A29EAE42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2144713"/>
            <a:ext cx="30130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FF"/>
                </a:solidFill>
                <a:cs typeface="Arial" panose="020B0604020202020204" pitchFamily="34" charset="0"/>
              </a:rPr>
              <a:t>2. Tính chất hóa học </a:t>
            </a:r>
          </a:p>
        </p:txBody>
      </p:sp>
      <p:sp>
        <p:nvSpPr>
          <p:cNvPr id="17414" name="Text Box 16">
            <a:extLst>
              <a:ext uri="{FF2B5EF4-FFF2-40B4-BE49-F238E27FC236}">
                <a16:creationId xmlns:a16="http://schemas.microsoft.com/office/drawing/2014/main" id="{1774CD2A-398D-2446-4530-0C4933C8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2430463"/>
            <a:ext cx="32575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FF00FF"/>
                </a:solidFill>
                <a:cs typeface="Arial" panose="020B0604020202020204" pitchFamily="34" charset="0"/>
              </a:rPr>
              <a:t>a/ Tác dụng với kim loại </a:t>
            </a:r>
          </a:p>
        </p:txBody>
      </p:sp>
      <p:sp>
        <p:nvSpPr>
          <p:cNvPr id="22535" name="Text Box 18">
            <a:extLst>
              <a:ext uri="{FF2B5EF4-FFF2-40B4-BE49-F238E27FC236}">
                <a16:creationId xmlns:a16="http://schemas.microsoft.com/office/drawing/2014/main" id="{437DB177-1CBF-642F-E969-836B22383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87713"/>
            <a:ext cx="2000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7416" name="Text Box 20">
            <a:extLst>
              <a:ext uri="{FF2B5EF4-FFF2-40B4-BE49-F238E27FC236}">
                <a16:creationId xmlns:a16="http://schemas.microsoft.com/office/drawing/2014/main" id="{318C4DDC-E88C-2C35-99EA-208C423FA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2716213"/>
            <a:ext cx="43434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FF00FF"/>
                </a:solidFill>
                <a:cs typeface="Arial" panose="020B0604020202020204" pitchFamily="34" charset="0"/>
              </a:rPr>
              <a:t>b/ Tác dụng với một số oxit bazơ</a:t>
            </a:r>
          </a:p>
        </p:txBody>
      </p:sp>
      <p:sp>
        <p:nvSpPr>
          <p:cNvPr id="22537" name="Text Box 20">
            <a:extLst>
              <a:ext uri="{FF2B5EF4-FFF2-40B4-BE49-F238E27FC236}">
                <a16:creationId xmlns:a16="http://schemas.microsoft.com/office/drawing/2014/main" id="{062BDBE8-B2B5-0319-956F-997FFD63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3459163"/>
            <a:ext cx="3771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7418" name="Text Box 31">
            <a:extLst>
              <a:ext uri="{FF2B5EF4-FFF2-40B4-BE49-F238E27FC236}">
                <a16:creationId xmlns:a16="http://schemas.microsoft.com/office/drawing/2014/main" id="{2B04C8A6-D209-9A87-F3F6-1689E5C62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3046413"/>
            <a:ext cx="44577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FF00FF"/>
                </a:solidFill>
                <a:cs typeface="Arial" panose="020B0604020202020204" pitchFamily="34" charset="0"/>
              </a:rPr>
              <a:t>c/ Tác dụng với một số oxit axit</a:t>
            </a:r>
          </a:p>
        </p:txBody>
      </p:sp>
      <p:grpSp>
        <p:nvGrpSpPr>
          <p:cNvPr id="17419" name="Group 23">
            <a:extLst>
              <a:ext uri="{FF2B5EF4-FFF2-40B4-BE49-F238E27FC236}">
                <a16:creationId xmlns:a16="http://schemas.microsoft.com/office/drawing/2014/main" id="{75F60A31-2768-BC75-3F76-34E6B45E106D}"/>
              </a:ext>
            </a:extLst>
          </p:cNvPr>
          <p:cNvGrpSpPr>
            <a:grpSpLocks/>
          </p:cNvGrpSpPr>
          <p:nvPr/>
        </p:nvGrpSpPr>
        <p:grpSpPr bwMode="auto">
          <a:xfrm>
            <a:off x="582613" y="3471863"/>
            <a:ext cx="5772150" cy="415925"/>
            <a:chOff x="144" y="2208"/>
            <a:chExt cx="2544" cy="349"/>
          </a:xfrm>
        </p:grpSpPr>
        <p:sp>
          <p:nvSpPr>
            <p:cNvPr id="22544" name="Text Box 24">
              <a:extLst>
                <a:ext uri="{FF2B5EF4-FFF2-40B4-BE49-F238E27FC236}">
                  <a16:creationId xmlns:a16="http://schemas.microsoft.com/office/drawing/2014/main" id="{E4328C24-227F-D941-6979-9AE115FA5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08"/>
              <a:ext cx="254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solidFill>
                    <a:srgbClr val="0000FF"/>
                  </a:solidFill>
                  <a:cs typeface="Arial" panose="020B0604020202020204" pitchFamily="34" charset="0"/>
                </a:rPr>
                <a:t>PTHH: P</a:t>
              </a:r>
              <a:r>
                <a:rPr lang="en-US" altLang="en-US" sz="21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100">
                  <a:solidFill>
                    <a:srgbClr val="0000FF"/>
                  </a:solidFill>
                  <a:cs typeface="Arial" panose="020B0604020202020204" pitchFamily="34" charset="0"/>
                </a:rPr>
                <a:t>O</a:t>
              </a:r>
              <a:r>
                <a:rPr lang="en-US" altLang="en-US" sz="21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5</a:t>
              </a:r>
              <a:r>
                <a:rPr lang="en-US" altLang="en-US" sz="2100">
                  <a:solidFill>
                    <a:srgbClr val="0000FF"/>
                  </a:solidFill>
                  <a:cs typeface="Arial" panose="020B0604020202020204" pitchFamily="34" charset="0"/>
                </a:rPr>
                <a:t> + 3H</a:t>
              </a:r>
              <a:r>
                <a:rPr lang="en-US" altLang="en-US" sz="21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100">
                  <a:solidFill>
                    <a:srgbClr val="0000FF"/>
                  </a:solidFill>
                  <a:cs typeface="Arial" panose="020B0604020202020204" pitchFamily="34" charset="0"/>
                </a:rPr>
                <a:t>O               2H</a:t>
              </a:r>
              <a:r>
                <a:rPr lang="en-US" altLang="en-US" sz="21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3</a:t>
              </a:r>
              <a:r>
                <a:rPr lang="en-US" altLang="en-US" sz="2100">
                  <a:solidFill>
                    <a:srgbClr val="0000FF"/>
                  </a:solidFill>
                  <a:cs typeface="Arial" panose="020B0604020202020204" pitchFamily="34" charset="0"/>
                </a:rPr>
                <a:t>PO</a:t>
              </a:r>
              <a:r>
                <a:rPr lang="en-US" altLang="en-US" sz="21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4</a:t>
              </a:r>
              <a:endParaRPr lang="en-US" altLang="en-US" sz="2100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545" name="Line 25">
              <a:extLst>
                <a:ext uri="{FF2B5EF4-FFF2-40B4-BE49-F238E27FC236}">
                  <a16:creationId xmlns:a16="http://schemas.microsoft.com/office/drawing/2014/main" id="{D41B0594-78EB-78C1-9FFC-138F892A3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2394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9" name="Text Box 27">
            <a:extLst>
              <a:ext uri="{FF2B5EF4-FFF2-40B4-BE49-F238E27FC236}">
                <a16:creationId xmlns:a16="http://schemas.microsoft.com/office/drawing/2014/main" id="{B71F9CA7-FEB1-1C94-5DAC-8127FE450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176713"/>
            <a:ext cx="8172450" cy="25098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</a:t>
            </a:r>
            <a:r>
              <a:rPr lang="en-US" altLang="en-US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alt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57175" indent="-257175" eaLnBrk="1" hangingPunct="1">
              <a:lnSpc>
                <a:spcPct val="100000"/>
              </a:lnSpc>
              <a:spcBef>
                <a:spcPct val="50000"/>
              </a:spcBef>
              <a:buFontTx/>
              <a:buChar char="-"/>
              <a:defRPr/>
            </a:pP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t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O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N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P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…) </a:t>
            </a:r>
            <a:r>
              <a:rPr lang="en-US" alt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xit</a:t>
            </a:r>
          </a:p>
          <a:p>
            <a:pPr marL="257175" indent="-257175" eaLnBrk="1" hangingPunct="1">
              <a:lnSpc>
                <a:spcPct val="100000"/>
              </a:lnSpc>
              <a:spcBef>
                <a:spcPct val="50000"/>
              </a:spcBef>
              <a:buFontTx/>
              <a:buChar char="-"/>
              <a:defRPr/>
            </a:pPr>
            <a:endParaRPr lang="en-US" alt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algn="ctr" eaLnBrk="1" hangingPunct="1">
              <a:lnSpc>
                <a:spcPct val="100000"/>
              </a:lnSpc>
              <a:spcBef>
                <a:spcPct val="50000"/>
              </a:spcBef>
              <a:buFontTx/>
              <a:buChar char="-"/>
              <a:defRPr/>
            </a:pPr>
            <a:endParaRPr lang="en-US" alt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1" name="Text Box 27">
            <a:extLst>
              <a:ext uri="{FF2B5EF4-FFF2-40B4-BE49-F238E27FC236}">
                <a16:creationId xmlns:a16="http://schemas.microsoft.com/office/drawing/2014/main" id="{D6095EAA-1744-449C-D32E-3EDF6DD56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44913"/>
            <a:ext cx="262890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CC0000"/>
                </a:solidFill>
              </a:rPr>
              <a:t>Axit photphoric</a:t>
            </a:r>
          </a:p>
        </p:txBody>
      </p:sp>
      <p:sp>
        <p:nvSpPr>
          <p:cNvPr id="16" name="Text Box 27">
            <a:extLst>
              <a:ext uri="{FF2B5EF4-FFF2-40B4-BE49-F238E27FC236}">
                <a16:creationId xmlns:a16="http://schemas.microsoft.com/office/drawing/2014/main" id="{08762EEC-E85C-6DB7-C358-2F7007350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692775"/>
            <a:ext cx="8172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cs typeface="Arial" panose="020B0604020202020204" pitchFamily="34" charset="0"/>
              </a:rPr>
              <a:t>  - Dung dịch axit làm </a:t>
            </a:r>
            <a:r>
              <a:rPr lang="en-US" altLang="en-US" sz="2800" b="1">
                <a:solidFill>
                  <a:srgbClr val="9900CC"/>
                </a:solidFill>
                <a:cs typeface="Arial" panose="020B0604020202020204" pitchFamily="34" charset="0"/>
              </a:rPr>
              <a:t>quỳ tím</a:t>
            </a: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>
                <a:cs typeface="Arial" panose="020B0604020202020204" pitchFamily="34" charset="0"/>
              </a:rPr>
              <a:t>thành</a:t>
            </a:r>
            <a:r>
              <a:rPr lang="en-US" altLang="en-US" sz="28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cs typeface="Arial" panose="020B0604020202020204" pitchFamily="34" charset="0"/>
              </a:rPr>
              <a:t>đỏ</a:t>
            </a:r>
            <a:r>
              <a:rPr lang="en-US" altLang="en-US" sz="280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89FA6F2-FDC7-C4A8-78DF-5961ACAAF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7163" y="2870200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  <p:bldP spid="17413" grpId="0"/>
      <p:bldP spid="17414" grpId="0"/>
      <p:bldP spid="17416" grpId="0"/>
      <p:bldP spid="17418" grpId="0"/>
      <p:bldP spid="59419" grpId="0" animBg="1"/>
      <p:bldP spid="1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2">
            <a:extLst>
              <a:ext uri="{FF2B5EF4-FFF2-40B4-BE49-F238E27FC236}">
                <a16:creationId xmlns:a16="http://schemas.microsoft.com/office/drawing/2014/main" id="{9DAAEAB8-55F9-553F-40FC-FF25A363B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060450"/>
            <a:ext cx="6000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Bài 36:  NƯỚC </a:t>
            </a:r>
          </a:p>
        </p:txBody>
      </p:sp>
      <p:sp>
        <p:nvSpPr>
          <p:cNvPr id="23555" name="Text Box 13">
            <a:extLst>
              <a:ext uri="{FF2B5EF4-FFF2-40B4-BE49-F238E27FC236}">
                <a16:creationId xmlns:a16="http://schemas.microsoft.com/office/drawing/2014/main" id="{0716D701-DC23-43A7-7225-5DB367410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657350"/>
            <a:ext cx="3543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57371" name="Text Box 33">
            <a:extLst>
              <a:ext uri="{FF2B5EF4-FFF2-40B4-BE49-F238E27FC236}">
                <a16:creationId xmlns:a16="http://schemas.microsoft.com/office/drawing/2014/main" id="{95C5F2CB-73A3-0921-A9A2-B63C57505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163763"/>
            <a:ext cx="8572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cs typeface="Arial" panose="020B0604020202020204" pitchFamily="34" charset="0"/>
              </a:rPr>
              <a:t>III/ VAI TRÒ CỦA NƯỚC TRONG ĐỜI SỐNG VÀ SẢN XUẤT. CHỐNG Ô NHIỄM NGUỒN NƯỚ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9">
            <a:extLst>
              <a:ext uri="{FF2B5EF4-FFF2-40B4-BE49-F238E27FC236}">
                <a16:creationId xmlns:a16="http://schemas.microsoft.com/office/drawing/2014/main" id="{C2D851EA-F425-0B24-E0BD-C27049CA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1323975"/>
            <a:ext cx="5137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</a:rPr>
              <a:t>Vai trò của nước trong đời sống và sản xuất.</a:t>
            </a:r>
          </a:p>
        </p:txBody>
      </p:sp>
      <p:sp>
        <p:nvSpPr>
          <p:cNvPr id="26627" name="Text Box 12">
            <a:extLst>
              <a:ext uri="{FF2B5EF4-FFF2-40B4-BE49-F238E27FC236}">
                <a16:creationId xmlns:a16="http://schemas.microsoft.com/office/drawing/2014/main" id="{A5757143-7624-1480-BF20-0BCD13B1B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849313"/>
            <a:ext cx="62865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iết 55 - Bài 36:  NƯỚC (Tiếp theo)</a:t>
            </a:r>
          </a:p>
        </p:txBody>
      </p:sp>
      <p:pic>
        <p:nvPicPr>
          <p:cNvPr id="26628" name="Picture 4" descr="NÆ°á»c KhoÃ¡ng Lavie">
            <a:extLst>
              <a:ext uri="{FF2B5EF4-FFF2-40B4-BE49-F238E27FC236}">
                <a16:creationId xmlns:a16="http://schemas.microsoft.com/office/drawing/2014/main" id="{9052056A-4F10-1CDD-CBA7-F37531583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795463"/>
            <a:ext cx="7627937" cy="420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1" descr="GD2">
            <a:extLst>
              <a:ext uri="{FF2B5EF4-FFF2-40B4-BE49-F238E27FC236}">
                <a16:creationId xmlns:a16="http://schemas.microsoft.com/office/drawing/2014/main" id="{A667C4E6-BFFD-C6B4-2024-AEB10C2E4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975" y="1836738"/>
            <a:ext cx="498157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961367-1D68-70DE-4727-CBDC9EFB4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5213350"/>
            <a:ext cx="5427663" cy="7381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em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vui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là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8B514DE-F18D-AA30-4A03-77CF89C236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1795463"/>
            <a:ext cx="421640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GD13">
            <a:extLst>
              <a:ext uri="{FF2B5EF4-FFF2-40B4-BE49-F238E27FC236}">
                <a16:creationId xmlns:a16="http://schemas.microsoft.com/office/drawing/2014/main" id="{552E4B22-D41C-695C-98B9-93049374C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5625"/>
            <a:ext cx="44577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GD10">
            <a:extLst>
              <a:ext uri="{FF2B5EF4-FFF2-40B4-BE49-F238E27FC236}">
                <a16:creationId xmlns:a16="http://schemas.microsoft.com/office/drawing/2014/main" id="{F00F6A2E-F68F-B9BA-E574-E39E36192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1795463"/>
            <a:ext cx="483235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9">
            <a:extLst>
              <a:ext uri="{FF2B5EF4-FFF2-40B4-BE49-F238E27FC236}">
                <a16:creationId xmlns:a16="http://schemas.microsoft.com/office/drawing/2014/main" id="{C5EF4CF7-C9C6-6E46-25C2-0E7E2BF4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3863975"/>
            <a:ext cx="2686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sản xuất nông nghiệp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CB56013D-7EB5-2B3E-DF65-C9DA6B1F9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3895725"/>
            <a:ext cx="2409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Nuôi trồng thuỷ sản</a:t>
            </a:r>
          </a:p>
        </p:txBody>
      </p:sp>
      <p:pic>
        <p:nvPicPr>
          <p:cNvPr id="17" name="Picture 5" descr="GD16">
            <a:extLst>
              <a:ext uri="{FF2B5EF4-FFF2-40B4-BE49-F238E27FC236}">
                <a16:creationId xmlns:a16="http://schemas.microsoft.com/office/drawing/2014/main" id="{9C7709EA-E26D-8CD2-2487-1191A7435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1779588"/>
            <a:ext cx="458787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F887B7E-33B1-B32B-53B8-0E397C566F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1782763"/>
            <a:ext cx="453707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BC39E80-762E-9757-BBA9-5BF448D86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4559300"/>
            <a:ext cx="7323138" cy="4143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uyê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hủy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1" descr="1a7e4f5e1989cdd512197e30a20b1da1">
            <a:extLst>
              <a:ext uri="{FF2B5EF4-FFF2-40B4-BE49-F238E27FC236}">
                <a16:creationId xmlns:a16="http://schemas.microsoft.com/office/drawing/2014/main" id="{F4253403-A064-57C7-2DFC-B79D6C9BB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643063"/>
            <a:ext cx="7813675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28286B6A-59FD-77A0-A5F6-0C10D7643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1670050"/>
          <a:ext cx="5387975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972715" imgH="4595363" progId="Word.Document.12">
                  <p:embed/>
                </p:oleObj>
              </mc:Choice>
              <mc:Fallback>
                <p:oleObj name="Document" r:id="rId10" imgW="5972715" imgH="4595363" progId="Word.Document.12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28286B6A-59FD-77A0-A5F6-0C10D7643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670050"/>
                        <a:ext cx="5387975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>
            <a:extLst>
              <a:ext uri="{FF2B5EF4-FFF2-40B4-BE49-F238E27FC236}">
                <a16:creationId xmlns:a16="http://schemas.microsoft.com/office/drawing/2014/main" id="{E8E5F429-084A-84DE-91C6-872580B58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213350"/>
            <a:ext cx="5943600" cy="646113"/>
          </a:xfrm>
          <a:prstGeom prst="rect">
            <a:avLst/>
          </a:prstGeom>
          <a:solidFill>
            <a:schemeClr val="bg2"/>
          </a:solidFill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Đập dâng là một trong những công trình dâng cao mực nước phục vụ tưới, cấp thoát nước, thuỷ điện.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02B1AD3-B6F0-9233-0575-BF4977612AC4}"/>
              </a:ext>
            </a:extLst>
          </p:cNvPr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pic>
        <p:nvPicPr>
          <p:cNvPr id="34" name="Picture 10" descr="Cover">
            <a:extLst>
              <a:ext uri="{FF2B5EF4-FFF2-40B4-BE49-F238E27FC236}">
                <a16:creationId xmlns:a16="http://schemas.microsoft.com/office/drawing/2014/main" id="{45008A29-3A75-B260-8084-1A6434C58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3089275"/>
            <a:ext cx="4003675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 descr="Cover">
            <a:extLst>
              <a:ext uri="{FF2B5EF4-FFF2-40B4-BE49-F238E27FC236}">
                <a16:creationId xmlns:a16="http://schemas.microsoft.com/office/drawing/2014/main" id="{446DF609-5E84-83AE-5780-E7F774ABD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450" y="3087688"/>
            <a:ext cx="2274888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8" descr="Cover">
            <a:extLst>
              <a:ext uri="{FF2B5EF4-FFF2-40B4-BE49-F238E27FC236}">
                <a16:creationId xmlns:a16="http://schemas.microsoft.com/office/drawing/2014/main" id="{2161A8E5-0C4F-6D5E-1A6C-08E6046D0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2571750"/>
            <a:ext cx="39401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7" descr="Cover">
            <a:extLst>
              <a:ext uri="{FF2B5EF4-FFF2-40B4-BE49-F238E27FC236}">
                <a16:creationId xmlns:a16="http://schemas.microsoft.com/office/drawing/2014/main" id="{4C6D2518-BE65-A307-EF44-67C926915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3041650"/>
            <a:ext cx="379095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 descr="Cover">
            <a:extLst>
              <a:ext uri="{FF2B5EF4-FFF2-40B4-BE49-F238E27FC236}">
                <a16:creationId xmlns:a16="http://schemas.microsoft.com/office/drawing/2014/main" id="{6825E6CD-C64B-70F1-AFDD-933E9EE23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958850"/>
            <a:ext cx="286385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5" descr="Cover">
            <a:extLst>
              <a:ext uri="{FF2B5EF4-FFF2-40B4-BE49-F238E27FC236}">
                <a16:creationId xmlns:a16="http://schemas.microsoft.com/office/drawing/2014/main" id="{8E8D72C6-6802-1046-9F97-DD9BBD58A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1166813"/>
            <a:ext cx="4818062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4" descr="Cover">
            <a:extLst>
              <a:ext uri="{FF2B5EF4-FFF2-40B4-BE49-F238E27FC236}">
                <a16:creationId xmlns:a16="http://schemas.microsoft.com/office/drawing/2014/main" id="{6E85CA29-38D1-2717-2F89-6D5DDF194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2444750"/>
            <a:ext cx="1855788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irc_mi" descr="http://langvietonline.vn/ImageHandler.ashx?ThumbnailID=98474">
            <a:extLst>
              <a:ext uri="{FF2B5EF4-FFF2-40B4-BE49-F238E27FC236}">
                <a16:creationId xmlns:a16="http://schemas.microsoft.com/office/drawing/2014/main" id="{1944A50E-E549-7E0C-3C32-4430B8C66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3087688"/>
            <a:ext cx="1200150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Bent-Up Arrow 41">
            <a:hlinkClick r:id="rId20" action="ppaction://hlinksldjump"/>
            <a:extLst>
              <a:ext uri="{FF2B5EF4-FFF2-40B4-BE49-F238E27FC236}">
                <a16:creationId xmlns:a16="http://schemas.microsoft.com/office/drawing/2014/main" id="{5663459C-2EF4-C213-4F02-25A3D6DB0180}"/>
              </a:ext>
            </a:extLst>
          </p:cNvPr>
          <p:cNvSpPr/>
          <p:nvPr/>
        </p:nvSpPr>
        <p:spPr>
          <a:xfrm>
            <a:off x="8451850" y="5602288"/>
            <a:ext cx="444500" cy="27146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8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  <p:bldP spid="16" grpId="0"/>
      <p:bldP spid="18" grpId="0" animBg="1"/>
      <p:bldP spid="22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57683A-4A4F-F76D-7553-A87405270A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76300" y="1146175"/>
            <a:ext cx="7467600" cy="5711825"/>
          </a:xfrm>
        </p:spPr>
        <p:txBody>
          <a:bodyPr>
            <a:normAutofit/>
          </a:bodyPr>
          <a:lstStyle/>
          <a:p>
            <a:pPr marL="0" indent="0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Một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70%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Có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ắp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âu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ục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Là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123" name="Picture 2" descr="BAR53">
            <a:extLst>
              <a:ext uri="{FF2B5EF4-FFF2-40B4-BE49-F238E27FC236}">
                <a16:creationId xmlns:a16="http://schemas.microsoft.com/office/drawing/2014/main" id="{A40AACC3-F998-E729-F3D8-1891A7C7D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113" y="0"/>
            <a:ext cx="851355" cy="690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3" descr="BAR53">
            <a:extLst>
              <a:ext uri="{FF2B5EF4-FFF2-40B4-BE49-F238E27FC236}">
                <a16:creationId xmlns:a16="http://schemas.microsoft.com/office/drawing/2014/main" id="{604D386C-ED3C-0E8D-DB52-14F94184B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>
            <a:extLst>
              <a:ext uri="{FF2B5EF4-FFF2-40B4-BE49-F238E27FC236}">
                <a16:creationId xmlns:a16="http://schemas.microsoft.com/office/drawing/2014/main" id="{0F4C3269-D6D2-33E0-EDB0-6A0289478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568575"/>
            <a:ext cx="8629650" cy="431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pt-B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Nước cần cho cơ thể sống.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pt-B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Nước cần cho sản xuất nông nghiệp, công nghiệp, giao thông đường thuỷ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thuỷ điện …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Cần phải sử dụng nguồn nước có hiệu quả 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Không vứt rác thải xuống ao, hồ, sông, suối…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Xử lí nước thải sinh hoạt, các khu công nghiệp trước khi chảy vào ao, hồ, sông, suối…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 Tuyên truyền cho mọi người cùng có ý thức bảo vệ nguồn nước. 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6634F6CF-0791-50DA-3412-12DF83029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914400"/>
            <a:ext cx="6000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6:  NƯỚC </a:t>
            </a:r>
          </a:p>
        </p:txBody>
      </p:sp>
      <p:sp>
        <p:nvSpPr>
          <p:cNvPr id="38916" name="Text Box 13">
            <a:extLst>
              <a:ext uri="{FF2B5EF4-FFF2-40B4-BE49-F238E27FC236}">
                <a16:creationId xmlns:a16="http://schemas.microsoft.com/office/drawing/2014/main" id="{F0E54ADB-B890-3395-8936-6291A0323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85900"/>
            <a:ext cx="3543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FF0000"/>
                </a:solidFill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38917" name="Text Box 33">
            <a:extLst>
              <a:ext uri="{FF2B5EF4-FFF2-40B4-BE49-F238E27FC236}">
                <a16:creationId xmlns:a16="http://schemas.microsoft.com/office/drawing/2014/main" id="{B159E7E4-076A-5B3F-930E-A24361119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85950"/>
            <a:ext cx="8629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cs typeface="Arial" panose="020B0604020202020204" pitchFamily="34" charset="0"/>
              </a:rPr>
              <a:t>III/ VAI TRÒ CỦA NƯỚC TRONG ĐỜI SỐNG VÀ SẢN XUẤT. CHỐNG Ô NHIỄM NGUỒN NƯỚC</a:t>
            </a:r>
          </a:p>
        </p:txBody>
      </p:sp>
      <p:sp>
        <p:nvSpPr>
          <p:cNvPr id="29702" name="Rectangle 5">
            <a:extLst>
              <a:ext uri="{FF2B5EF4-FFF2-40B4-BE49-F238E27FC236}">
                <a16:creationId xmlns:a16="http://schemas.microsoft.com/office/drawing/2014/main" id="{1B36C96F-2E35-3824-DFBA-B16391182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725" y="2135188"/>
            <a:ext cx="1174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2" grpId="0"/>
      <p:bldP spid="38916" grpId="0"/>
      <p:bldP spid="389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water2a">
            <a:extLst>
              <a:ext uri="{FF2B5EF4-FFF2-40B4-BE49-F238E27FC236}">
                <a16:creationId xmlns:a16="http://schemas.microsoft.com/office/drawing/2014/main" id="{C4DAFE91-116D-95F7-91D4-6E6BA95AE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6400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water3">
            <a:extLst>
              <a:ext uri="{FF2B5EF4-FFF2-40B4-BE49-F238E27FC236}">
                <a16:creationId xmlns:a16="http://schemas.microsoft.com/office/drawing/2014/main" id="{87AB3F95-EB50-CA5D-37D2-E1D140FCD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743200"/>
            <a:ext cx="4343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C9D31569-1F8A-C764-805B-FB49849BE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103429" name="Picture 5" descr="watersdffbm">
            <a:extLst>
              <a:ext uri="{FF2B5EF4-FFF2-40B4-BE49-F238E27FC236}">
                <a16:creationId xmlns:a16="http://schemas.microsoft.com/office/drawing/2014/main" id="{ECC1DBE7-17E5-0687-4408-226EDCDF3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971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0" name="Text Box 6">
            <a:extLst>
              <a:ext uri="{FF2B5EF4-FFF2-40B4-BE49-F238E27FC236}">
                <a16:creationId xmlns:a16="http://schemas.microsoft.com/office/drawing/2014/main" id="{4FBE3069-9568-28FA-0E80-10FE24529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8600"/>
            <a:ext cx="2209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ấu trúc của phân tử nước</a:t>
            </a:r>
          </a:p>
        </p:txBody>
      </p:sp>
      <p:sp>
        <p:nvSpPr>
          <p:cNvPr id="103431" name="Text Box 7">
            <a:extLst>
              <a:ext uri="{FF2B5EF4-FFF2-40B4-BE49-F238E27FC236}">
                <a16:creationId xmlns:a16="http://schemas.microsoft.com/office/drawing/2014/main" id="{C9198806-206B-FF5D-515E-40BA9E1BB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1722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Mẫu nước đá</a:t>
            </a:r>
          </a:p>
        </p:txBody>
      </p:sp>
      <p:sp>
        <p:nvSpPr>
          <p:cNvPr id="103432" name="Text Box 8">
            <a:extLst>
              <a:ext uri="{FF2B5EF4-FFF2-40B4-BE49-F238E27FC236}">
                <a16:creationId xmlns:a16="http://schemas.microsoft.com/office/drawing/2014/main" id="{65B251AC-2EF0-D666-2048-05FD901B5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9600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Mẫu nước lỏng</a:t>
            </a:r>
          </a:p>
        </p:txBody>
      </p:sp>
      <p:pic>
        <p:nvPicPr>
          <p:cNvPr id="30729" name="Picture 2" descr="POINSET2">
            <a:extLst>
              <a:ext uri="{FF2B5EF4-FFF2-40B4-BE49-F238E27FC236}">
                <a16:creationId xmlns:a16="http://schemas.microsoft.com/office/drawing/2014/main" id="{5B4B823F-DAC4-E70F-1997-A0EB9FC2F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292975" y="5105400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loud 12">
            <a:extLst>
              <a:ext uri="{FF2B5EF4-FFF2-40B4-BE49-F238E27FC236}">
                <a16:creationId xmlns:a16="http://schemas.microsoft.com/office/drawing/2014/main" id="{F4C9B96D-7446-562D-0073-0528EED7ADB8}"/>
              </a:ext>
            </a:extLst>
          </p:cNvPr>
          <p:cNvSpPr/>
          <p:nvPr/>
        </p:nvSpPr>
        <p:spPr bwMode="auto">
          <a:xfrm>
            <a:off x="4572000" y="0"/>
            <a:ext cx="4267200" cy="2514600"/>
          </a:xfrm>
          <a:prstGeom prst="cloud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31" name="Text Box 9">
            <a:extLst>
              <a:ext uri="{FF2B5EF4-FFF2-40B4-BE49-F238E27FC236}">
                <a16:creationId xmlns:a16="http://schemas.microsoft.com/office/drawing/2014/main" id="{44D9DF37-3876-35BD-57DA-CBB006B9C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33400"/>
            <a:ext cx="320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Em hãy cho biết tại sao nước đá lại nổi lên trên bề mặt nước lỏ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31" grpId="0"/>
      <p:bldP spid="1034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>
            <a:extLst>
              <a:ext uri="{FF2B5EF4-FFF2-40B4-BE49-F238E27FC236}">
                <a16:creationId xmlns:a16="http://schemas.microsoft.com/office/drawing/2014/main" id="{7D5F40A2-ABD9-A67A-FDF8-F5FD5A670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9144000" cy="4191000"/>
          </a:xfrm>
          <a:prstGeom prst="cloudCallout">
            <a:avLst>
              <a:gd name="adj1" fmla="val -36491"/>
              <a:gd name="adj2" fmla="val 23407"/>
            </a:avLst>
          </a:prstGeom>
          <a:gradFill rotWithShape="1">
            <a:gsLst>
              <a:gs pos="0">
                <a:schemeClr val="bg1"/>
              </a:gs>
              <a:gs pos="100000">
                <a:srgbClr val="FB8FA1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1: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  Phương pháp chứng minh thành phầ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    định tính và định lượng của nước là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A. Phân hủy nước.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B. Tổng hợp nướ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C. Cả A và B đều đúng !!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2771" name="Oval 3">
            <a:extLst>
              <a:ext uri="{FF2B5EF4-FFF2-40B4-BE49-F238E27FC236}">
                <a16:creationId xmlns:a16="http://schemas.microsoft.com/office/drawing/2014/main" id="{9B20585D-F0C0-FF13-6C4E-FE79D8B0D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672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3556" name="Oval 4">
            <a:extLst>
              <a:ext uri="{FF2B5EF4-FFF2-40B4-BE49-F238E27FC236}">
                <a16:creationId xmlns:a16="http://schemas.microsoft.com/office/drawing/2014/main" id="{6CCFBFDA-C759-04E3-10A5-A1913C47C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62438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3557" name="Oval 5">
            <a:extLst>
              <a:ext uri="{FF2B5EF4-FFF2-40B4-BE49-F238E27FC236}">
                <a16:creationId xmlns:a16="http://schemas.microsoft.com/office/drawing/2014/main" id="{580C82C3-BEAF-4961-F16C-FDC74A61A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23558" name="Oval 6">
            <a:extLst>
              <a:ext uri="{FF2B5EF4-FFF2-40B4-BE49-F238E27FC236}">
                <a16:creationId xmlns:a16="http://schemas.microsoft.com/office/drawing/2014/main" id="{BE71DC71-C122-312D-2006-45B409D4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425767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3559" name="Oval 7">
            <a:extLst>
              <a:ext uri="{FF2B5EF4-FFF2-40B4-BE49-F238E27FC236}">
                <a16:creationId xmlns:a16="http://schemas.microsoft.com/office/drawing/2014/main" id="{2F1A2CB0-F3E7-049B-BDA6-BC831781F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3560" name="Oval 8">
            <a:extLst>
              <a:ext uri="{FF2B5EF4-FFF2-40B4-BE49-F238E27FC236}">
                <a16:creationId xmlns:a16="http://schemas.microsoft.com/office/drawing/2014/main" id="{96BAA16D-5824-AE21-DB00-3A6FC8011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23561" name="Oval 9">
            <a:extLst>
              <a:ext uri="{FF2B5EF4-FFF2-40B4-BE49-F238E27FC236}">
                <a16:creationId xmlns:a16="http://schemas.microsoft.com/office/drawing/2014/main" id="{B6D7F466-5AD8-43E6-CAB8-71C91F1D2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3562" name="Oval 10">
            <a:extLst>
              <a:ext uri="{FF2B5EF4-FFF2-40B4-BE49-F238E27FC236}">
                <a16:creationId xmlns:a16="http://schemas.microsoft.com/office/drawing/2014/main" id="{D6D31120-7834-2181-1F1E-84581188C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3563" name="Oval 11">
            <a:extLst>
              <a:ext uri="{FF2B5EF4-FFF2-40B4-BE49-F238E27FC236}">
                <a16:creationId xmlns:a16="http://schemas.microsoft.com/office/drawing/2014/main" id="{6C5F193C-EA95-F894-6411-D5E15680A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3564" name="Oval 12">
            <a:extLst>
              <a:ext uri="{FF2B5EF4-FFF2-40B4-BE49-F238E27FC236}">
                <a16:creationId xmlns:a16="http://schemas.microsoft.com/office/drawing/2014/main" id="{8C4AAD73-61B5-A80B-9947-73D4E9DF0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3565" name="Oval 13">
            <a:extLst>
              <a:ext uri="{FF2B5EF4-FFF2-40B4-BE49-F238E27FC236}">
                <a16:creationId xmlns:a16="http://schemas.microsoft.com/office/drawing/2014/main" id="{3F9322B5-BF0F-D09B-29E3-C382E5443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3566" name="Oval 14">
            <a:extLst>
              <a:ext uri="{FF2B5EF4-FFF2-40B4-BE49-F238E27FC236}">
                <a16:creationId xmlns:a16="http://schemas.microsoft.com/office/drawing/2014/main" id="{63964DF7-28CD-8BE3-F9D0-B7591E655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3567" name="Oval 15">
            <a:extLst>
              <a:ext uri="{FF2B5EF4-FFF2-40B4-BE49-F238E27FC236}">
                <a16:creationId xmlns:a16="http://schemas.microsoft.com/office/drawing/2014/main" id="{71FE0FBB-2F00-F52C-39CC-7FF72FCFE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68" name="Oval 16">
            <a:extLst>
              <a:ext uri="{FF2B5EF4-FFF2-40B4-BE49-F238E27FC236}">
                <a16:creationId xmlns:a16="http://schemas.microsoft.com/office/drawing/2014/main" id="{DC1A48ED-B6F9-053B-57D9-332AE6BA4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3569" name="Oval 17">
            <a:extLst>
              <a:ext uri="{FF2B5EF4-FFF2-40B4-BE49-F238E27FC236}">
                <a16:creationId xmlns:a16="http://schemas.microsoft.com/office/drawing/2014/main" id="{35B4E43B-16AC-4501-4A10-215959C7E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570" name="Oval 18">
            <a:extLst>
              <a:ext uri="{FF2B5EF4-FFF2-40B4-BE49-F238E27FC236}">
                <a16:creationId xmlns:a16="http://schemas.microsoft.com/office/drawing/2014/main" id="{0AA5DC2D-EA81-A797-30F9-CC9394EE8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571" name="AutoShape 19">
            <a:extLst>
              <a:ext uri="{FF2B5EF4-FFF2-40B4-BE49-F238E27FC236}">
                <a16:creationId xmlns:a16="http://schemas.microsoft.com/office/drawing/2014/main" id="{5F0D5056-DCF7-2654-2C0F-C14929A52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276600"/>
            <a:ext cx="3276600" cy="3395663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32788" name="Picture 20" descr="bell">
            <a:extLst>
              <a:ext uri="{FF2B5EF4-FFF2-40B4-BE49-F238E27FC236}">
                <a16:creationId xmlns:a16="http://schemas.microsoft.com/office/drawing/2014/main" id="{56D77D3A-CBF8-41DA-4F24-E2F8A7AF11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0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9" name="Picture 21" descr="bell">
            <a:extLst>
              <a:ext uri="{FF2B5EF4-FFF2-40B4-BE49-F238E27FC236}">
                <a16:creationId xmlns:a16="http://schemas.microsoft.com/office/drawing/2014/main" id="{C7694F34-692C-4982-ABB0-5B93BE1E3F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0" name="Picture 2" descr="POINSET2">
            <a:extLst>
              <a:ext uri="{FF2B5EF4-FFF2-40B4-BE49-F238E27FC236}">
                <a16:creationId xmlns:a16="http://schemas.microsoft.com/office/drawing/2014/main" id="{3EF5DD60-BCE9-64E2-7032-FD17BFF51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3337" y="52149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1" name="Picture 2" descr="POINSET2">
            <a:extLst>
              <a:ext uri="{FF2B5EF4-FFF2-40B4-BE49-F238E27FC236}">
                <a16:creationId xmlns:a16="http://schemas.microsoft.com/office/drawing/2014/main" id="{FE877564-A710-7AFB-C2BB-DD3B8A11F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00938" y="333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  <p:bldP spid="23559" grpId="0" animBg="1"/>
      <p:bldP spid="23560" grpId="0" animBg="1"/>
      <p:bldP spid="23561" grpId="0" animBg="1"/>
      <p:bldP spid="23562" grpId="0" animBg="1"/>
      <p:bldP spid="23563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AutoShape 2">
            <a:extLst>
              <a:ext uri="{FF2B5EF4-FFF2-40B4-BE49-F238E27FC236}">
                <a16:creationId xmlns:a16="http://schemas.microsoft.com/office/drawing/2014/main" id="{4FF5B109-FECE-4243-C64A-B48C2E6B5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9144000" cy="4191000"/>
          </a:xfrm>
          <a:prstGeom prst="cloudCallout">
            <a:avLst>
              <a:gd name="adj1" fmla="val -36491"/>
              <a:gd name="adj2" fmla="val 23407"/>
            </a:avLst>
          </a:prstGeom>
          <a:gradFill rotWithShape="1">
            <a:gsLst>
              <a:gs pos="0">
                <a:schemeClr val="bg1"/>
              </a:gs>
              <a:gs pos="100000">
                <a:srgbClr val="FB8FA1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Câ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2: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hành phần khối lượng của H và O trong nước là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A. 22,2 % và 66,8 %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B. 11,1 % và 88,9 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	C. 33,3 % và 66,7 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     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D. 10 %    và  80 %</a:t>
            </a:r>
          </a:p>
        </p:txBody>
      </p:sp>
      <p:sp>
        <p:nvSpPr>
          <p:cNvPr id="33795" name="Oval 3">
            <a:extLst>
              <a:ext uri="{FF2B5EF4-FFF2-40B4-BE49-F238E27FC236}">
                <a16:creationId xmlns:a16="http://schemas.microsoft.com/office/drawing/2014/main" id="{C120C1DC-39D9-E72D-3C55-07F04E5E1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672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86020" name="Oval 4">
            <a:extLst>
              <a:ext uri="{FF2B5EF4-FFF2-40B4-BE49-F238E27FC236}">
                <a16:creationId xmlns:a16="http://schemas.microsoft.com/office/drawing/2014/main" id="{D893BBCD-0439-922D-BB58-276C11CC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62438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86021" name="Oval 5">
            <a:extLst>
              <a:ext uri="{FF2B5EF4-FFF2-40B4-BE49-F238E27FC236}">
                <a16:creationId xmlns:a16="http://schemas.microsoft.com/office/drawing/2014/main" id="{AC06B091-54FE-F42B-A074-DE40BD358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86022" name="Oval 6">
            <a:extLst>
              <a:ext uri="{FF2B5EF4-FFF2-40B4-BE49-F238E27FC236}">
                <a16:creationId xmlns:a16="http://schemas.microsoft.com/office/drawing/2014/main" id="{69A6212F-C86B-217E-7256-FE187420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425767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86023" name="Oval 7">
            <a:extLst>
              <a:ext uri="{FF2B5EF4-FFF2-40B4-BE49-F238E27FC236}">
                <a16:creationId xmlns:a16="http://schemas.microsoft.com/office/drawing/2014/main" id="{B8696B96-6141-0362-EB57-B366440E5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86024" name="Oval 8">
            <a:extLst>
              <a:ext uri="{FF2B5EF4-FFF2-40B4-BE49-F238E27FC236}">
                <a16:creationId xmlns:a16="http://schemas.microsoft.com/office/drawing/2014/main" id="{62472633-2FF2-2241-868B-5C6050631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86025" name="Oval 9">
            <a:extLst>
              <a:ext uri="{FF2B5EF4-FFF2-40B4-BE49-F238E27FC236}">
                <a16:creationId xmlns:a16="http://schemas.microsoft.com/office/drawing/2014/main" id="{B8BBE943-8DC3-FDA2-EC50-D8AF38A2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9FAD61BE-8CA1-5C65-20DB-7E90D1CEB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35429BD6-9BE5-140C-FA1C-841AB4911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D8CE6B2A-BA82-67C8-956F-716CC574F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9035DA45-3313-0B79-39CD-50DAF8791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6030" name="Oval 14">
            <a:extLst>
              <a:ext uri="{FF2B5EF4-FFF2-40B4-BE49-F238E27FC236}">
                <a16:creationId xmlns:a16="http://schemas.microsoft.com/office/drawing/2014/main" id="{0C928642-B6A7-A8C3-C8E0-3869AE82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6031" name="Oval 15">
            <a:extLst>
              <a:ext uri="{FF2B5EF4-FFF2-40B4-BE49-F238E27FC236}">
                <a16:creationId xmlns:a16="http://schemas.microsoft.com/office/drawing/2014/main" id="{78DDA928-0BE9-E093-DF73-B3E6D08C1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6032" name="Oval 16">
            <a:extLst>
              <a:ext uri="{FF2B5EF4-FFF2-40B4-BE49-F238E27FC236}">
                <a16:creationId xmlns:a16="http://schemas.microsoft.com/office/drawing/2014/main" id="{C51C1FDD-E3D1-03B3-86CF-3B2F80589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6033" name="Oval 17">
            <a:extLst>
              <a:ext uri="{FF2B5EF4-FFF2-40B4-BE49-F238E27FC236}">
                <a16:creationId xmlns:a16="http://schemas.microsoft.com/office/drawing/2014/main" id="{06360C2F-CCFE-7DCB-00B7-6FE7B4524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6034" name="Oval 18">
            <a:extLst>
              <a:ext uri="{FF2B5EF4-FFF2-40B4-BE49-F238E27FC236}">
                <a16:creationId xmlns:a16="http://schemas.microsoft.com/office/drawing/2014/main" id="{556A0F09-E123-7E9A-7F9A-FA6FBCF36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6035" name="AutoShape 19">
            <a:extLst>
              <a:ext uri="{FF2B5EF4-FFF2-40B4-BE49-F238E27FC236}">
                <a16:creationId xmlns:a16="http://schemas.microsoft.com/office/drawing/2014/main" id="{12831326-1B77-20C5-DD9E-2C2BD2332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276600"/>
            <a:ext cx="3276600" cy="3395663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33812" name="Picture 20" descr="bell">
            <a:extLst>
              <a:ext uri="{FF2B5EF4-FFF2-40B4-BE49-F238E27FC236}">
                <a16:creationId xmlns:a16="http://schemas.microsoft.com/office/drawing/2014/main" id="{DD0C734A-4E54-003F-F3F1-4E39DD2578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-76200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3" name="Picture 21" descr="bell">
            <a:extLst>
              <a:ext uri="{FF2B5EF4-FFF2-40B4-BE49-F238E27FC236}">
                <a16:creationId xmlns:a16="http://schemas.microsoft.com/office/drawing/2014/main" id="{1BEAEFF8-E9C1-2EB2-4B18-33F225BEFA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3825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4" name="Picture 2" descr="POINSET2">
            <a:extLst>
              <a:ext uri="{FF2B5EF4-FFF2-40B4-BE49-F238E27FC236}">
                <a16:creationId xmlns:a16="http://schemas.microsoft.com/office/drawing/2014/main" id="{73C47039-D1B0-2DC2-AEBB-65968B6C3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00938" y="333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5" name="Picture 2" descr="POINSET2">
            <a:extLst>
              <a:ext uri="{FF2B5EF4-FFF2-40B4-BE49-F238E27FC236}">
                <a16:creationId xmlns:a16="http://schemas.microsoft.com/office/drawing/2014/main" id="{7D6E8507-2479-989B-AE09-F28F9B14E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3337" y="52149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86021" grpId="0" animBg="1"/>
      <p:bldP spid="86022" grpId="0" animBg="1"/>
      <p:bldP spid="86023" grpId="0" animBg="1"/>
      <p:bldP spid="86024" grpId="0" animBg="1"/>
      <p:bldP spid="86025" grpId="0" animBg="1"/>
      <p:bldP spid="86026" grpId="0" animBg="1"/>
      <p:bldP spid="86027" grpId="0" animBg="1"/>
      <p:bldP spid="86028" grpId="0" animBg="1"/>
      <p:bldP spid="86029" grpId="0" animBg="1"/>
      <p:bldP spid="86030" grpId="0" animBg="1"/>
      <p:bldP spid="86031" grpId="0" animBg="1"/>
      <p:bldP spid="86032" grpId="0" animBg="1"/>
      <p:bldP spid="86033" grpId="0" animBg="1"/>
      <p:bldP spid="86034" grpId="0" animBg="1"/>
      <p:bldP spid="860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>
            <a:extLst>
              <a:ext uri="{FF2B5EF4-FFF2-40B4-BE49-F238E27FC236}">
                <a16:creationId xmlns:a16="http://schemas.microsoft.com/office/drawing/2014/main" id="{343C574A-EAF5-602D-5CAA-C05900AAE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0600"/>
            <a:ext cx="8915400" cy="4191000"/>
          </a:xfrm>
          <a:prstGeom prst="cloudCallout">
            <a:avLst>
              <a:gd name="adj1" fmla="val -36148"/>
              <a:gd name="adj2" fmla="val 23407"/>
            </a:avLst>
          </a:prstGeom>
          <a:gradFill rotWithShape="1">
            <a:gsLst>
              <a:gs pos="0">
                <a:schemeClr val="bg1"/>
              </a:gs>
              <a:gs pos="100000">
                <a:srgbClr val="FB8FA1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âu 3: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Thể tích của khí H</a:t>
            </a:r>
            <a:r>
              <a:rPr lang="en-US" altLang="en-US" sz="2800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(ở đktc ) cần dùng để hóa hợp với khí O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tạo r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0,1 mol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H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O là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A. 6,72 lit		    B. 22,4 lí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. 4,48 lít</a:t>
            </a:r>
          </a:p>
        </p:txBody>
      </p:sp>
      <p:sp>
        <p:nvSpPr>
          <p:cNvPr id="34819" name="Oval 3">
            <a:extLst>
              <a:ext uri="{FF2B5EF4-FFF2-40B4-BE49-F238E27FC236}">
                <a16:creationId xmlns:a16="http://schemas.microsoft.com/office/drawing/2014/main" id="{82A312DC-B882-2357-0318-0A738A77C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672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4580" name="Oval 4">
            <a:extLst>
              <a:ext uri="{FF2B5EF4-FFF2-40B4-BE49-F238E27FC236}">
                <a16:creationId xmlns:a16="http://schemas.microsoft.com/office/drawing/2014/main" id="{BDD46488-1280-32EA-5A17-F9D9F6FB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62438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4581" name="Oval 5">
            <a:extLst>
              <a:ext uri="{FF2B5EF4-FFF2-40B4-BE49-F238E27FC236}">
                <a16:creationId xmlns:a16="http://schemas.microsoft.com/office/drawing/2014/main" id="{D10DBFBB-1325-E6A5-E158-BA72053EC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24582" name="Oval 6">
            <a:extLst>
              <a:ext uri="{FF2B5EF4-FFF2-40B4-BE49-F238E27FC236}">
                <a16:creationId xmlns:a16="http://schemas.microsoft.com/office/drawing/2014/main" id="{27623CD9-B025-6384-F1AD-BF6F77C3A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425767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4583" name="Oval 7">
            <a:extLst>
              <a:ext uri="{FF2B5EF4-FFF2-40B4-BE49-F238E27FC236}">
                <a16:creationId xmlns:a16="http://schemas.microsoft.com/office/drawing/2014/main" id="{3FA59060-7F1A-8DC4-E1DA-803D83169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4584" name="Oval 8">
            <a:extLst>
              <a:ext uri="{FF2B5EF4-FFF2-40B4-BE49-F238E27FC236}">
                <a16:creationId xmlns:a16="http://schemas.microsoft.com/office/drawing/2014/main" id="{4CF465B6-5CCD-FE8D-2C2D-E9A6B234A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24585" name="Oval 9">
            <a:extLst>
              <a:ext uri="{FF2B5EF4-FFF2-40B4-BE49-F238E27FC236}">
                <a16:creationId xmlns:a16="http://schemas.microsoft.com/office/drawing/2014/main" id="{D5FF0CE2-5FF2-864F-2BE8-5C69150D9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4586" name="Oval 10">
            <a:extLst>
              <a:ext uri="{FF2B5EF4-FFF2-40B4-BE49-F238E27FC236}">
                <a16:creationId xmlns:a16="http://schemas.microsoft.com/office/drawing/2014/main" id="{CC3F72D8-90E8-D2E5-4410-126F591A4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4587" name="Oval 11">
            <a:extLst>
              <a:ext uri="{FF2B5EF4-FFF2-40B4-BE49-F238E27FC236}">
                <a16:creationId xmlns:a16="http://schemas.microsoft.com/office/drawing/2014/main" id="{5533415D-62F9-6831-7DAA-D7E2BFD22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4588" name="Oval 12">
            <a:extLst>
              <a:ext uri="{FF2B5EF4-FFF2-40B4-BE49-F238E27FC236}">
                <a16:creationId xmlns:a16="http://schemas.microsoft.com/office/drawing/2014/main" id="{F5551981-6C69-BF09-B523-9CF016B88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4589" name="Oval 13">
            <a:extLst>
              <a:ext uri="{FF2B5EF4-FFF2-40B4-BE49-F238E27FC236}">
                <a16:creationId xmlns:a16="http://schemas.microsoft.com/office/drawing/2014/main" id="{DC7F22CD-D821-8F20-9F74-5DD9D451C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4590" name="Oval 14">
            <a:extLst>
              <a:ext uri="{FF2B5EF4-FFF2-40B4-BE49-F238E27FC236}">
                <a16:creationId xmlns:a16="http://schemas.microsoft.com/office/drawing/2014/main" id="{2E85074C-3D0F-86ED-1361-6942E86A9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4591" name="Oval 15">
            <a:extLst>
              <a:ext uri="{FF2B5EF4-FFF2-40B4-BE49-F238E27FC236}">
                <a16:creationId xmlns:a16="http://schemas.microsoft.com/office/drawing/2014/main" id="{9A26A3F5-BFB0-5D15-3841-11AC5EA58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592" name="Oval 16">
            <a:extLst>
              <a:ext uri="{FF2B5EF4-FFF2-40B4-BE49-F238E27FC236}">
                <a16:creationId xmlns:a16="http://schemas.microsoft.com/office/drawing/2014/main" id="{96D56450-6282-A9A1-26A2-67B8B9F6D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4593" name="Oval 17">
            <a:extLst>
              <a:ext uri="{FF2B5EF4-FFF2-40B4-BE49-F238E27FC236}">
                <a16:creationId xmlns:a16="http://schemas.microsoft.com/office/drawing/2014/main" id="{A4A1A2FA-AF31-1830-CEBD-1D900755B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594" name="Oval 18">
            <a:extLst>
              <a:ext uri="{FF2B5EF4-FFF2-40B4-BE49-F238E27FC236}">
                <a16:creationId xmlns:a16="http://schemas.microsoft.com/office/drawing/2014/main" id="{84DEDF12-761C-5FAB-2BE4-3B2CA76E9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595" name="AutoShape 19">
            <a:extLst>
              <a:ext uri="{FF2B5EF4-FFF2-40B4-BE49-F238E27FC236}">
                <a16:creationId xmlns:a16="http://schemas.microsoft.com/office/drawing/2014/main" id="{CB86673F-3742-A941-B29C-FF4D2A82B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19600"/>
            <a:ext cx="3276600" cy="3395663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34836" name="Picture 20" descr="bell">
            <a:extLst>
              <a:ext uri="{FF2B5EF4-FFF2-40B4-BE49-F238E27FC236}">
                <a16:creationId xmlns:a16="http://schemas.microsoft.com/office/drawing/2014/main" id="{FCC19F9B-8216-0BC5-97ED-077E533896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-76200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7" name="Picture 21" descr="bell">
            <a:extLst>
              <a:ext uri="{FF2B5EF4-FFF2-40B4-BE49-F238E27FC236}">
                <a16:creationId xmlns:a16="http://schemas.microsoft.com/office/drawing/2014/main" id="{61347435-F5B6-5B53-DDDF-78C3740211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3825"/>
            <a:ext cx="17335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2" name="Text Box 26">
            <a:extLst>
              <a:ext uri="{FF2B5EF4-FFF2-40B4-BE49-F238E27FC236}">
                <a16:creationId xmlns:a16="http://schemas.microsoft.com/office/drawing/2014/main" id="{88F64453-16EA-D5B1-6842-3FEC27A0B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204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D. 2,24 lít</a:t>
            </a:r>
          </a:p>
        </p:txBody>
      </p:sp>
      <p:pic>
        <p:nvPicPr>
          <p:cNvPr id="34839" name="Picture 2" descr="POINSET2">
            <a:extLst>
              <a:ext uri="{FF2B5EF4-FFF2-40B4-BE49-F238E27FC236}">
                <a16:creationId xmlns:a16="http://schemas.microsoft.com/office/drawing/2014/main" id="{FC47B805-A8CA-851B-EB9B-25277F2D8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3337" y="52149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0" name="Picture 2" descr="POINSET2">
            <a:extLst>
              <a:ext uri="{FF2B5EF4-FFF2-40B4-BE49-F238E27FC236}">
                <a16:creationId xmlns:a16="http://schemas.microsoft.com/office/drawing/2014/main" id="{B16783E6-9AA0-D7BD-AD7F-08CCFCD10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00938" y="333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592" grpId="0" animBg="1"/>
      <p:bldP spid="24593" grpId="0" animBg="1"/>
      <p:bldP spid="24594" grpId="0" animBg="1"/>
      <p:bldP spid="24595" grpId="0" animBg="1"/>
      <p:bldP spid="246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3">
            <a:extLst>
              <a:ext uri="{FF2B5EF4-FFF2-40B4-BE49-F238E27FC236}">
                <a16:creationId xmlns:a16="http://schemas.microsoft.com/office/drawing/2014/main" id="{755C90E7-B07C-E5BF-2E84-2B379C780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672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6628" name="Oval 4">
            <a:extLst>
              <a:ext uri="{FF2B5EF4-FFF2-40B4-BE49-F238E27FC236}">
                <a16:creationId xmlns:a16="http://schemas.microsoft.com/office/drawing/2014/main" id="{6B677FDD-9A01-CB7B-FF89-2749E1942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62438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26629" name="Oval 5">
            <a:extLst>
              <a:ext uri="{FF2B5EF4-FFF2-40B4-BE49-F238E27FC236}">
                <a16:creationId xmlns:a16="http://schemas.microsoft.com/office/drawing/2014/main" id="{7A7A7ED2-A559-5BFE-A264-A8F515BD8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26630" name="Oval 6">
            <a:extLst>
              <a:ext uri="{FF2B5EF4-FFF2-40B4-BE49-F238E27FC236}">
                <a16:creationId xmlns:a16="http://schemas.microsoft.com/office/drawing/2014/main" id="{74CA2950-3A8E-E31F-D81E-5F3576BA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425767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6631" name="Oval 7">
            <a:extLst>
              <a:ext uri="{FF2B5EF4-FFF2-40B4-BE49-F238E27FC236}">
                <a16:creationId xmlns:a16="http://schemas.microsoft.com/office/drawing/2014/main" id="{9FA49AAE-A8AC-AAAE-6795-7986EB5DD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26632" name="Oval 8">
            <a:extLst>
              <a:ext uri="{FF2B5EF4-FFF2-40B4-BE49-F238E27FC236}">
                <a16:creationId xmlns:a16="http://schemas.microsoft.com/office/drawing/2014/main" id="{D049C7DE-019B-4295-2C27-75C316988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26633" name="Oval 9">
            <a:extLst>
              <a:ext uri="{FF2B5EF4-FFF2-40B4-BE49-F238E27FC236}">
                <a16:creationId xmlns:a16="http://schemas.microsoft.com/office/drawing/2014/main" id="{2C23C1DC-FDB1-C627-5C06-316441FCC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2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634" name="Oval 10">
            <a:extLst>
              <a:ext uri="{FF2B5EF4-FFF2-40B4-BE49-F238E27FC236}">
                <a16:creationId xmlns:a16="http://schemas.microsoft.com/office/drawing/2014/main" id="{A73570FC-BC38-FD2C-4D2C-181DE41C5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35" name="Oval 11">
            <a:extLst>
              <a:ext uri="{FF2B5EF4-FFF2-40B4-BE49-F238E27FC236}">
                <a16:creationId xmlns:a16="http://schemas.microsoft.com/office/drawing/2014/main" id="{94FFE7E5-3D19-F0E4-5B3A-CFEA92147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36" name="Oval 12">
            <a:extLst>
              <a:ext uri="{FF2B5EF4-FFF2-40B4-BE49-F238E27FC236}">
                <a16:creationId xmlns:a16="http://schemas.microsoft.com/office/drawing/2014/main" id="{A1127675-2A71-C3BE-FA98-EE38B95E5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38625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37" name="Oval 13">
            <a:extLst>
              <a:ext uri="{FF2B5EF4-FFF2-40B4-BE49-F238E27FC236}">
                <a16:creationId xmlns:a16="http://schemas.microsoft.com/office/drawing/2014/main" id="{655D56BB-5E91-8CDC-7D0F-62FD7CA5E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33863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6638" name="Oval 14">
            <a:extLst>
              <a:ext uri="{FF2B5EF4-FFF2-40B4-BE49-F238E27FC236}">
                <a16:creationId xmlns:a16="http://schemas.microsoft.com/office/drawing/2014/main" id="{C8FC4BE5-A251-2D7E-859A-958306A3E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639" name="Oval 15">
            <a:extLst>
              <a:ext uri="{FF2B5EF4-FFF2-40B4-BE49-F238E27FC236}">
                <a16:creationId xmlns:a16="http://schemas.microsoft.com/office/drawing/2014/main" id="{93EC371D-7DB6-5F21-583D-1E4DFCA8D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4815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6640" name="Oval 16">
            <a:extLst>
              <a:ext uri="{FF2B5EF4-FFF2-40B4-BE49-F238E27FC236}">
                <a16:creationId xmlns:a16="http://schemas.microsoft.com/office/drawing/2014/main" id="{4739E9FB-4D97-3955-B8EA-56923C28E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641" name="Oval 17">
            <a:extLst>
              <a:ext uri="{FF2B5EF4-FFF2-40B4-BE49-F238E27FC236}">
                <a16:creationId xmlns:a16="http://schemas.microsoft.com/office/drawing/2014/main" id="{0E55EC70-2611-E235-2406-DEF0E403C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642" name="Oval 18">
            <a:extLst>
              <a:ext uri="{FF2B5EF4-FFF2-40B4-BE49-F238E27FC236}">
                <a16:creationId xmlns:a16="http://schemas.microsoft.com/office/drawing/2014/main" id="{3F02AAF6-C8F8-A09A-622C-B58F9C4C6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4229100"/>
            <a:ext cx="1524000" cy="1524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643" name="AutoShape 19">
            <a:extLst>
              <a:ext uri="{FF2B5EF4-FFF2-40B4-BE49-F238E27FC236}">
                <a16:creationId xmlns:a16="http://schemas.microsoft.com/office/drawing/2014/main" id="{86E965A3-BE84-1F52-D3A3-C0F7F72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19600"/>
            <a:ext cx="2819400" cy="24384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EE12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EE12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35859" name="Picture 21" descr="bell">
            <a:extLst>
              <a:ext uri="{FF2B5EF4-FFF2-40B4-BE49-F238E27FC236}">
                <a16:creationId xmlns:a16="http://schemas.microsoft.com/office/drawing/2014/main" id="{E8AFC2D4-7D87-7963-FB1F-47EC38711E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0"/>
            <a:ext cx="17335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0" name="Picture 22" descr="bell">
            <a:extLst>
              <a:ext uri="{FF2B5EF4-FFF2-40B4-BE49-F238E27FC236}">
                <a16:creationId xmlns:a16="http://schemas.microsoft.com/office/drawing/2014/main" id="{624E4DD7-31F3-1C3F-E916-0F2EC21B2A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17335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1" name="Text Box 28">
            <a:extLst>
              <a:ext uri="{FF2B5EF4-FFF2-40B4-BE49-F238E27FC236}">
                <a16:creationId xmlns:a16="http://schemas.microsoft.com/office/drawing/2014/main" id="{A6EF8503-DF89-FD30-4C61-EE1F2D13A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6" name="Cloud 25">
            <a:extLst>
              <a:ext uri="{FF2B5EF4-FFF2-40B4-BE49-F238E27FC236}">
                <a16:creationId xmlns:a16="http://schemas.microsoft.com/office/drawing/2014/main" id="{C42FAFE1-18B1-553B-E5FD-9B9DD07670DF}"/>
              </a:ext>
            </a:extLst>
          </p:cNvPr>
          <p:cNvSpPr/>
          <p:nvPr/>
        </p:nvSpPr>
        <p:spPr bwMode="auto">
          <a:xfrm>
            <a:off x="685800" y="685800"/>
            <a:ext cx="7239000" cy="46482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52690BB3-72E2-5709-7017-9587F5699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914400"/>
            <a:ext cx="71628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Câu 4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en-US" sz="2800" u="sng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Đốt 11,2 lít khí H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với 4,48 lít khí O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(cùng điều kiện t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, p) tạo thành H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i="1">
                <a:solidFill>
                  <a:srgbClr val="FF3300"/>
                </a:solidFill>
                <a:latin typeface="Times New Roman" panose="02020603050405020304" pitchFamily="18" charset="0"/>
              </a:rPr>
              <a:t>Khí còn dư sau phản ứng là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A. Khí H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.		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B. Khí O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C. Cả khí H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và khí O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D. Không thể xác định được !!</a:t>
            </a:r>
            <a:endParaRPr lang="en-US" altLang="en-US" sz="2800" baseline="-250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pic>
        <p:nvPicPr>
          <p:cNvPr id="35864" name="Picture 2" descr="POINSET2">
            <a:extLst>
              <a:ext uri="{FF2B5EF4-FFF2-40B4-BE49-F238E27FC236}">
                <a16:creationId xmlns:a16="http://schemas.microsoft.com/office/drawing/2014/main" id="{7371CDC3-7D0D-4D6A-85F8-79A7CA274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01282" y="4342037"/>
            <a:ext cx="2326485" cy="223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Picture 2" descr="POINSET2">
            <a:extLst>
              <a:ext uri="{FF2B5EF4-FFF2-40B4-BE49-F238E27FC236}">
                <a16:creationId xmlns:a16="http://schemas.microsoft.com/office/drawing/2014/main" id="{028BEB8B-015B-F978-BE89-02EFEDB46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00938" y="33337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29" grpId="0" animBg="1"/>
      <p:bldP spid="26630" grpId="0" animBg="1"/>
      <p:bldP spid="26631" grpId="0" animBg="1"/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8" grpId="0" animBg="1"/>
      <p:bldP spid="26639" grpId="0" animBg="1"/>
      <p:bldP spid="26640" grpId="0" animBg="1"/>
      <p:bldP spid="26641" grpId="0" animBg="1"/>
      <p:bldP spid="26642" grpId="0" animBg="1"/>
      <p:bldP spid="2664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5C87003-3917-BC1B-E395-C4B70AB5D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6250" y="1747838"/>
            <a:ext cx="5637213" cy="595312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Viết PTHH của các phản ứng sau:</a:t>
            </a:r>
          </a:p>
        </p:txBody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1593A1E9-6429-88BD-2148-EB36F9C1E9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44650" y="2573338"/>
            <a:ext cx="5738813" cy="205898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   K  +    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 Na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+  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  SO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A4841D78-0A2D-BFC4-D194-04DEF818A8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3" y="2749550"/>
            <a:ext cx="1028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5">
            <a:extLst>
              <a:ext uri="{FF2B5EF4-FFF2-40B4-BE49-F238E27FC236}">
                <a16:creationId xmlns:a16="http://schemas.microsoft.com/office/drawing/2014/main" id="{39F2A55E-50F4-2592-CB0A-9BB7FECEA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360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F9B070D6-2675-9590-A20D-1EBCDA032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4384675"/>
            <a:ext cx="1085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671" name="Text Box 7">
            <a:extLst>
              <a:ext uri="{FF2B5EF4-FFF2-40B4-BE49-F238E27FC236}">
                <a16:creationId xmlns:a16="http://schemas.microsoft.com/office/drawing/2014/main" id="{7964AAC4-092E-67EB-2E81-3F750900C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2446338"/>
            <a:ext cx="2628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OH  +  H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672" name="Text Box 8">
            <a:extLst>
              <a:ext uri="{FF2B5EF4-FFF2-40B4-BE49-F238E27FC236}">
                <a16:creationId xmlns:a16="http://schemas.microsoft.com/office/drawing/2014/main" id="{5F21562E-9CFA-8F0F-30CF-F15F2A0B0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4013" y="3300413"/>
            <a:ext cx="1628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</a:p>
        </p:txBody>
      </p:sp>
      <p:sp>
        <p:nvSpPr>
          <p:cNvPr id="369673" name="Text Box 9">
            <a:extLst>
              <a:ext uri="{FF2B5EF4-FFF2-40B4-BE49-F238E27FC236}">
                <a16:creationId xmlns:a16="http://schemas.microsoft.com/office/drawing/2014/main" id="{C3879224-3761-95B7-D507-07DCEFB63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064000"/>
            <a:ext cx="1543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674" name="Text Box 10">
            <a:extLst>
              <a:ext uri="{FF2B5EF4-FFF2-40B4-BE49-F238E27FC236}">
                <a16:creationId xmlns:a16="http://schemas.microsoft.com/office/drawing/2014/main" id="{DDC47515-1327-013D-8A87-22FAA7D5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2536825"/>
            <a:ext cx="628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9675" name="Text Box 11">
            <a:extLst>
              <a:ext uri="{FF2B5EF4-FFF2-40B4-BE49-F238E27FC236}">
                <a16:creationId xmlns:a16="http://schemas.microsoft.com/office/drawing/2014/main" id="{D58B2839-FEF8-FC88-811E-72E0B9E4C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2554288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9676" name="Text Box 12">
            <a:extLst>
              <a:ext uri="{FF2B5EF4-FFF2-40B4-BE49-F238E27FC236}">
                <a16:creationId xmlns:a16="http://schemas.microsoft.com/office/drawing/2014/main" id="{479E769B-6EB3-F522-228D-148BD14B2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2446338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9677" name="Text Box 13">
            <a:extLst>
              <a:ext uri="{FF2B5EF4-FFF2-40B4-BE49-F238E27FC236}">
                <a16:creationId xmlns:a16="http://schemas.microsoft.com/office/drawing/2014/main" id="{F119C968-9EBB-A739-0D82-39BBD4C19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313113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878" name="Oval 60">
            <a:extLst>
              <a:ext uri="{FF2B5EF4-FFF2-40B4-BE49-F238E27FC236}">
                <a16:creationId xmlns:a16="http://schemas.microsoft.com/office/drawing/2014/main" id="{1E6AF33E-84EF-A139-3CE9-3305057E8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11283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20</a:t>
            </a:r>
          </a:p>
        </p:txBody>
      </p:sp>
      <p:sp>
        <p:nvSpPr>
          <p:cNvPr id="76" name="Oval 61">
            <a:extLst>
              <a:ext uri="{FF2B5EF4-FFF2-40B4-BE49-F238E27FC236}">
                <a16:creationId xmlns:a16="http://schemas.microsoft.com/office/drawing/2014/main" id="{B2287CE1-8A1A-1A74-57F3-7B401EDB2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033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9</a:t>
            </a:r>
          </a:p>
        </p:txBody>
      </p:sp>
      <p:sp>
        <p:nvSpPr>
          <p:cNvPr id="77" name="Oval 62">
            <a:extLst>
              <a:ext uri="{FF2B5EF4-FFF2-40B4-BE49-F238E27FC236}">
                <a16:creationId xmlns:a16="http://schemas.microsoft.com/office/drawing/2014/main" id="{82572540-4E8F-13C5-0E1D-11A3D0AB0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109663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8</a:t>
            </a:r>
          </a:p>
        </p:txBody>
      </p:sp>
      <p:sp>
        <p:nvSpPr>
          <p:cNvPr id="78" name="Oval 63">
            <a:extLst>
              <a:ext uri="{FF2B5EF4-FFF2-40B4-BE49-F238E27FC236}">
                <a16:creationId xmlns:a16="http://schemas.microsoft.com/office/drawing/2014/main" id="{2A7DAB81-82D9-CE0B-5B5F-639E29475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110966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7</a:t>
            </a:r>
          </a:p>
        </p:txBody>
      </p:sp>
      <p:sp>
        <p:nvSpPr>
          <p:cNvPr id="79" name="Oval 64">
            <a:extLst>
              <a:ext uri="{FF2B5EF4-FFF2-40B4-BE49-F238E27FC236}">
                <a16:creationId xmlns:a16="http://schemas.microsoft.com/office/drawing/2014/main" id="{E4D064F5-9B6A-0360-0351-D003110DE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0" y="1096963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6</a:t>
            </a:r>
          </a:p>
        </p:txBody>
      </p:sp>
      <p:sp>
        <p:nvSpPr>
          <p:cNvPr id="80" name="Oval 65">
            <a:extLst>
              <a:ext uri="{FF2B5EF4-FFF2-40B4-BE49-F238E27FC236}">
                <a16:creationId xmlns:a16="http://schemas.microsoft.com/office/drawing/2014/main" id="{6FB4ECD8-95CC-25D6-C6F6-C9BBFD87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110172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5</a:t>
            </a:r>
          </a:p>
        </p:txBody>
      </p:sp>
      <p:sp>
        <p:nvSpPr>
          <p:cNvPr id="81" name="Oval 66">
            <a:extLst>
              <a:ext uri="{FF2B5EF4-FFF2-40B4-BE49-F238E27FC236}">
                <a16:creationId xmlns:a16="http://schemas.microsoft.com/office/drawing/2014/main" id="{C60B09C3-809E-4808-7A11-66263B37B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975" y="112712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4</a:t>
            </a:r>
          </a:p>
        </p:txBody>
      </p:sp>
      <p:sp>
        <p:nvSpPr>
          <p:cNvPr id="82" name="Oval 67">
            <a:extLst>
              <a:ext uri="{FF2B5EF4-FFF2-40B4-BE49-F238E27FC236}">
                <a16:creationId xmlns:a16="http://schemas.microsoft.com/office/drawing/2014/main" id="{96A97EE7-ACEE-06EB-26E3-DB7129E15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110648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3</a:t>
            </a:r>
          </a:p>
        </p:txBody>
      </p:sp>
      <p:sp>
        <p:nvSpPr>
          <p:cNvPr id="83" name="Oval 68">
            <a:extLst>
              <a:ext uri="{FF2B5EF4-FFF2-40B4-BE49-F238E27FC236}">
                <a16:creationId xmlns:a16="http://schemas.microsoft.com/office/drawing/2014/main" id="{F8BA0B87-A336-6800-752E-AF1C0D2C3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110172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2</a:t>
            </a:r>
          </a:p>
        </p:txBody>
      </p:sp>
      <p:sp>
        <p:nvSpPr>
          <p:cNvPr id="84" name="Oval 69">
            <a:extLst>
              <a:ext uri="{FF2B5EF4-FFF2-40B4-BE49-F238E27FC236}">
                <a16:creationId xmlns:a16="http://schemas.microsoft.com/office/drawing/2014/main" id="{FC4178C8-D6A9-56C8-84CB-A673A3A94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975" y="112553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1</a:t>
            </a:r>
          </a:p>
        </p:txBody>
      </p:sp>
      <p:sp>
        <p:nvSpPr>
          <p:cNvPr id="85" name="Oval 70">
            <a:extLst>
              <a:ext uri="{FF2B5EF4-FFF2-40B4-BE49-F238E27FC236}">
                <a16:creationId xmlns:a16="http://schemas.microsoft.com/office/drawing/2014/main" id="{6D61125B-E018-D06A-91AA-004C354F0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108108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0</a:t>
            </a:r>
          </a:p>
        </p:txBody>
      </p:sp>
      <p:sp>
        <p:nvSpPr>
          <p:cNvPr id="86" name="Oval 61">
            <a:extLst>
              <a:ext uri="{FF2B5EF4-FFF2-40B4-BE49-F238E27FC236}">
                <a16:creationId xmlns:a16="http://schemas.microsoft.com/office/drawing/2014/main" id="{B292C8EA-D269-9A6F-8EBA-82BC050E0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10953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9</a:t>
            </a:r>
          </a:p>
        </p:txBody>
      </p:sp>
      <p:sp>
        <p:nvSpPr>
          <p:cNvPr id="87" name="Oval 62">
            <a:extLst>
              <a:ext uri="{FF2B5EF4-FFF2-40B4-BE49-F238E27FC236}">
                <a16:creationId xmlns:a16="http://schemas.microsoft.com/office/drawing/2014/main" id="{D6FCDBEF-A2CF-FCA9-9862-5D7973BC2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1123950"/>
            <a:ext cx="803275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8</a:t>
            </a:r>
          </a:p>
        </p:txBody>
      </p:sp>
      <p:sp>
        <p:nvSpPr>
          <p:cNvPr id="88" name="Oval 63">
            <a:extLst>
              <a:ext uri="{FF2B5EF4-FFF2-40B4-BE49-F238E27FC236}">
                <a16:creationId xmlns:a16="http://schemas.microsoft.com/office/drawing/2014/main" id="{2B859FCE-C226-E33D-CA6E-7B0985F33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0937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7</a:t>
            </a:r>
          </a:p>
        </p:txBody>
      </p:sp>
      <p:sp>
        <p:nvSpPr>
          <p:cNvPr id="89" name="Oval 64">
            <a:extLst>
              <a:ext uri="{FF2B5EF4-FFF2-40B4-BE49-F238E27FC236}">
                <a16:creationId xmlns:a16="http://schemas.microsoft.com/office/drawing/2014/main" id="{E6567A95-B3CB-47BE-22EF-3BBB90B0C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176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6</a:t>
            </a:r>
          </a:p>
        </p:txBody>
      </p:sp>
      <p:sp>
        <p:nvSpPr>
          <p:cNvPr id="90" name="Oval 65">
            <a:extLst>
              <a:ext uri="{FF2B5EF4-FFF2-40B4-BE49-F238E27FC236}">
                <a16:creationId xmlns:a16="http://schemas.microsoft.com/office/drawing/2014/main" id="{C04FE6B7-51FB-9CE3-C3BE-AC8F2B2EB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1064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5</a:t>
            </a:r>
          </a:p>
        </p:txBody>
      </p:sp>
      <p:sp>
        <p:nvSpPr>
          <p:cNvPr id="91" name="Oval 66">
            <a:extLst>
              <a:ext uri="{FF2B5EF4-FFF2-40B4-BE49-F238E27FC236}">
                <a16:creationId xmlns:a16="http://schemas.microsoft.com/office/drawing/2014/main" id="{5B36E195-39F3-2CEE-B088-72E23D29F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001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4</a:t>
            </a:r>
          </a:p>
        </p:txBody>
      </p:sp>
      <p:sp>
        <p:nvSpPr>
          <p:cNvPr id="92" name="Oval 67">
            <a:extLst>
              <a:ext uri="{FF2B5EF4-FFF2-40B4-BE49-F238E27FC236}">
                <a16:creationId xmlns:a16="http://schemas.microsoft.com/office/drawing/2014/main" id="{6FE1D9F1-8282-0944-B366-227849701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10731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3</a:t>
            </a:r>
          </a:p>
        </p:txBody>
      </p:sp>
      <p:sp>
        <p:nvSpPr>
          <p:cNvPr id="93" name="Oval 68">
            <a:extLst>
              <a:ext uri="{FF2B5EF4-FFF2-40B4-BE49-F238E27FC236}">
                <a16:creationId xmlns:a16="http://schemas.microsoft.com/office/drawing/2014/main" id="{C15A7902-1122-B38B-6265-F39EE7C31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0858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2</a:t>
            </a:r>
          </a:p>
        </p:txBody>
      </p:sp>
      <p:sp>
        <p:nvSpPr>
          <p:cNvPr id="94" name="Oval 69">
            <a:extLst>
              <a:ext uri="{FF2B5EF4-FFF2-40B4-BE49-F238E27FC236}">
                <a16:creationId xmlns:a16="http://schemas.microsoft.com/office/drawing/2014/main" id="{4CE25F9E-375A-EEC6-7F18-326F7503B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064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1</a:t>
            </a:r>
          </a:p>
        </p:txBody>
      </p:sp>
      <p:sp>
        <p:nvSpPr>
          <p:cNvPr id="95" name="Oval 70">
            <a:extLst>
              <a:ext uri="{FF2B5EF4-FFF2-40B4-BE49-F238E27FC236}">
                <a16:creationId xmlns:a16="http://schemas.microsoft.com/office/drawing/2014/main" id="{08C1BDEB-54B0-1ABF-9907-02E76F2E6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09696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96" name="Oval 61">
            <a:extLst>
              <a:ext uri="{FF2B5EF4-FFF2-40B4-BE49-F238E27FC236}">
                <a16:creationId xmlns:a16="http://schemas.microsoft.com/office/drawing/2014/main" id="{3EF841F5-A598-D5D0-8E88-992195956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128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9</a:t>
            </a:r>
          </a:p>
        </p:txBody>
      </p:sp>
      <p:sp>
        <p:nvSpPr>
          <p:cNvPr id="97" name="Oval 62">
            <a:extLst>
              <a:ext uri="{FF2B5EF4-FFF2-40B4-BE49-F238E27FC236}">
                <a16:creationId xmlns:a16="http://schemas.microsoft.com/office/drawing/2014/main" id="{0C1D9EBF-AE37-CD45-2767-92C9DC8F0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8</a:t>
            </a:r>
          </a:p>
        </p:txBody>
      </p:sp>
      <p:sp>
        <p:nvSpPr>
          <p:cNvPr id="98" name="Oval 63">
            <a:extLst>
              <a:ext uri="{FF2B5EF4-FFF2-40B4-BE49-F238E27FC236}">
                <a16:creationId xmlns:a16="http://schemas.microsoft.com/office/drawing/2014/main" id="{4465F399-D4CD-7015-A753-CEF68EAB9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9575" y="1103313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7</a:t>
            </a:r>
          </a:p>
        </p:txBody>
      </p:sp>
      <p:sp>
        <p:nvSpPr>
          <p:cNvPr id="99" name="Oval 64">
            <a:extLst>
              <a:ext uri="{FF2B5EF4-FFF2-40B4-BE49-F238E27FC236}">
                <a16:creationId xmlns:a16="http://schemas.microsoft.com/office/drawing/2014/main" id="{E5DE8F08-621C-3252-203A-5F191BCB9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11112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6</a:t>
            </a:r>
          </a:p>
        </p:txBody>
      </p:sp>
      <p:sp>
        <p:nvSpPr>
          <p:cNvPr id="100" name="Oval 65">
            <a:extLst>
              <a:ext uri="{FF2B5EF4-FFF2-40B4-BE49-F238E27FC236}">
                <a16:creationId xmlns:a16="http://schemas.microsoft.com/office/drawing/2014/main" id="{28709977-A347-F1C0-C4DB-D4CF11DA8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3823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5</a:t>
            </a:r>
          </a:p>
        </p:txBody>
      </p:sp>
      <p:sp>
        <p:nvSpPr>
          <p:cNvPr id="101" name="Oval 66">
            <a:extLst>
              <a:ext uri="{FF2B5EF4-FFF2-40B4-BE49-F238E27FC236}">
                <a16:creationId xmlns:a16="http://schemas.microsoft.com/office/drawing/2014/main" id="{F93D5A2A-BC04-AD5F-5ED0-8128E2E2E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113823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4</a:t>
            </a:r>
          </a:p>
        </p:txBody>
      </p:sp>
      <p:sp>
        <p:nvSpPr>
          <p:cNvPr id="102" name="Oval 67">
            <a:extLst>
              <a:ext uri="{FF2B5EF4-FFF2-40B4-BE49-F238E27FC236}">
                <a16:creationId xmlns:a16="http://schemas.microsoft.com/office/drawing/2014/main" id="{CC2562A7-B8B8-D2E6-9084-10639F17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850" y="110648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3</a:t>
            </a:r>
          </a:p>
        </p:txBody>
      </p:sp>
      <p:sp>
        <p:nvSpPr>
          <p:cNvPr id="103" name="Oval 68">
            <a:extLst>
              <a:ext uri="{FF2B5EF4-FFF2-40B4-BE49-F238E27FC236}">
                <a16:creationId xmlns:a16="http://schemas.microsoft.com/office/drawing/2014/main" id="{F2F48B87-D2C3-F46D-F180-DD3326E40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850" y="113188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2</a:t>
            </a:r>
          </a:p>
        </p:txBody>
      </p:sp>
      <p:sp>
        <p:nvSpPr>
          <p:cNvPr id="104" name="Oval 69">
            <a:extLst>
              <a:ext uri="{FF2B5EF4-FFF2-40B4-BE49-F238E27FC236}">
                <a16:creationId xmlns:a16="http://schemas.microsoft.com/office/drawing/2014/main" id="{D45BB698-AAD6-95EA-0EB6-84670E165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5613" y="11001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1</a:t>
            </a:r>
          </a:p>
        </p:txBody>
      </p:sp>
      <p:sp>
        <p:nvSpPr>
          <p:cNvPr id="105" name="Oval 70">
            <a:extLst>
              <a:ext uri="{FF2B5EF4-FFF2-40B4-BE49-F238E27FC236}">
                <a16:creationId xmlns:a16="http://schemas.microsoft.com/office/drawing/2014/main" id="{F5BDC215-26F1-15AE-C90A-0E9F5B9C7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8" y="110966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0</a:t>
            </a:r>
          </a:p>
        </p:txBody>
      </p:sp>
      <p:sp>
        <p:nvSpPr>
          <p:cNvPr id="106" name="Oval 61">
            <a:extLst>
              <a:ext uri="{FF2B5EF4-FFF2-40B4-BE49-F238E27FC236}">
                <a16:creationId xmlns:a16="http://schemas.microsoft.com/office/drawing/2014/main" id="{D54BF961-3776-436A-17BA-B3CE890F8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11287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9</a:t>
            </a:r>
          </a:p>
        </p:txBody>
      </p:sp>
      <p:sp>
        <p:nvSpPr>
          <p:cNvPr id="107" name="Oval 62">
            <a:extLst>
              <a:ext uri="{FF2B5EF4-FFF2-40B4-BE49-F238E27FC236}">
                <a16:creationId xmlns:a16="http://schemas.microsoft.com/office/drawing/2014/main" id="{B108ACBF-D78E-E827-25E4-C10DC9A29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5613" y="10953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8</a:t>
            </a:r>
          </a:p>
        </p:txBody>
      </p:sp>
      <p:sp>
        <p:nvSpPr>
          <p:cNvPr id="108" name="Oval 63">
            <a:extLst>
              <a:ext uri="{FF2B5EF4-FFF2-40B4-BE49-F238E27FC236}">
                <a16:creationId xmlns:a16="http://schemas.microsoft.com/office/drawing/2014/main" id="{EDA742A8-2095-2730-3A73-67DBFA247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572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7</a:t>
            </a:r>
          </a:p>
        </p:txBody>
      </p:sp>
      <p:sp>
        <p:nvSpPr>
          <p:cNvPr id="109" name="Oval 64">
            <a:extLst>
              <a:ext uri="{FF2B5EF4-FFF2-40B4-BE49-F238E27FC236}">
                <a16:creationId xmlns:a16="http://schemas.microsoft.com/office/drawing/2014/main" id="{A0C79131-7AAD-607A-7D95-ADE65FE2D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1136650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6</a:t>
            </a:r>
          </a:p>
        </p:txBody>
      </p:sp>
      <p:sp>
        <p:nvSpPr>
          <p:cNvPr id="110" name="Oval 65">
            <a:extLst>
              <a:ext uri="{FF2B5EF4-FFF2-40B4-BE49-F238E27FC236}">
                <a16:creationId xmlns:a16="http://schemas.microsoft.com/office/drawing/2014/main" id="{C8FC7C0C-5EF9-10DA-7DCE-69B0C541D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108902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5</a:t>
            </a:r>
          </a:p>
        </p:txBody>
      </p:sp>
      <p:sp>
        <p:nvSpPr>
          <p:cNvPr id="111" name="Oval 66">
            <a:extLst>
              <a:ext uri="{FF2B5EF4-FFF2-40B4-BE49-F238E27FC236}">
                <a16:creationId xmlns:a16="http://schemas.microsoft.com/office/drawing/2014/main" id="{CB6D4B0F-F16F-8408-0D29-7EE2F4936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1963" y="109537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4</a:t>
            </a:r>
          </a:p>
        </p:txBody>
      </p:sp>
      <p:sp>
        <p:nvSpPr>
          <p:cNvPr id="112" name="Oval 67">
            <a:extLst>
              <a:ext uri="{FF2B5EF4-FFF2-40B4-BE49-F238E27FC236}">
                <a16:creationId xmlns:a16="http://schemas.microsoft.com/office/drawing/2014/main" id="{A5B797B7-1111-BF6B-BFB9-04D516C23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108902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3</a:t>
            </a:r>
          </a:p>
        </p:txBody>
      </p:sp>
      <p:sp>
        <p:nvSpPr>
          <p:cNvPr id="113" name="Oval 68">
            <a:extLst>
              <a:ext uri="{FF2B5EF4-FFF2-40B4-BE49-F238E27FC236}">
                <a16:creationId xmlns:a16="http://schemas.microsoft.com/office/drawing/2014/main" id="{2E7A3CB4-FB2D-8888-9FE6-C0790D2E4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75" y="10985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2</a:t>
            </a:r>
          </a:p>
        </p:txBody>
      </p:sp>
      <p:sp>
        <p:nvSpPr>
          <p:cNvPr id="114" name="Oval 69">
            <a:extLst>
              <a:ext uri="{FF2B5EF4-FFF2-40B4-BE49-F238E27FC236}">
                <a16:creationId xmlns:a16="http://schemas.microsoft.com/office/drawing/2014/main" id="{6C35F3A8-C850-3807-25ED-EC833E79F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11080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1</a:t>
            </a:r>
          </a:p>
        </p:txBody>
      </p:sp>
      <p:sp>
        <p:nvSpPr>
          <p:cNvPr id="115" name="Oval 70">
            <a:extLst>
              <a:ext uri="{FF2B5EF4-FFF2-40B4-BE49-F238E27FC236}">
                <a16:creationId xmlns:a16="http://schemas.microsoft.com/office/drawing/2014/main" id="{D6ECD6AE-E61E-50FD-4089-006E1B752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1488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0</a:t>
            </a:r>
          </a:p>
        </p:txBody>
      </p:sp>
      <p:sp>
        <p:nvSpPr>
          <p:cNvPr id="116" name="Oval 61">
            <a:extLst>
              <a:ext uri="{FF2B5EF4-FFF2-40B4-BE49-F238E27FC236}">
                <a16:creationId xmlns:a16="http://schemas.microsoft.com/office/drawing/2014/main" id="{784A9CD2-210B-916C-A95C-9C8725E4F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788" y="11112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9</a:t>
            </a:r>
          </a:p>
        </p:txBody>
      </p:sp>
      <p:sp>
        <p:nvSpPr>
          <p:cNvPr id="117" name="Oval 62">
            <a:extLst>
              <a:ext uri="{FF2B5EF4-FFF2-40B4-BE49-F238E27FC236}">
                <a16:creationId xmlns:a16="http://schemas.microsoft.com/office/drawing/2014/main" id="{F76D9E48-FFC3-F3B8-7C4E-59E3A3127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0795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8</a:t>
            </a:r>
          </a:p>
        </p:txBody>
      </p:sp>
      <p:sp>
        <p:nvSpPr>
          <p:cNvPr id="118" name="Oval 63">
            <a:extLst>
              <a:ext uri="{FF2B5EF4-FFF2-40B4-BE49-F238E27FC236}">
                <a16:creationId xmlns:a16="http://schemas.microsoft.com/office/drawing/2014/main" id="{1822FA95-A23F-939A-1080-EFBB72E37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08902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7</a:t>
            </a:r>
          </a:p>
        </p:txBody>
      </p:sp>
      <p:sp>
        <p:nvSpPr>
          <p:cNvPr id="119" name="Oval 64">
            <a:extLst>
              <a:ext uri="{FF2B5EF4-FFF2-40B4-BE49-F238E27FC236}">
                <a16:creationId xmlns:a16="http://schemas.microsoft.com/office/drawing/2014/main" id="{5E53AA11-1591-0F24-D4AF-7FE5A03CD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2913" y="1090613"/>
            <a:ext cx="804862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6</a:t>
            </a:r>
          </a:p>
        </p:txBody>
      </p:sp>
      <p:sp>
        <p:nvSpPr>
          <p:cNvPr id="120" name="Oval 65">
            <a:extLst>
              <a:ext uri="{FF2B5EF4-FFF2-40B4-BE49-F238E27FC236}">
                <a16:creationId xmlns:a16="http://schemas.microsoft.com/office/drawing/2014/main" id="{8B8B6B27-A2C4-4536-F4FF-DCE6E92D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1163" y="11033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5</a:t>
            </a:r>
          </a:p>
        </p:txBody>
      </p:sp>
      <p:sp>
        <p:nvSpPr>
          <p:cNvPr id="121" name="Oval 66">
            <a:extLst>
              <a:ext uri="{FF2B5EF4-FFF2-40B4-BE49-F238E27FC236}">
                <a16:creationId xmlns:a16="http://schemas.microsoft.com/office/drawing/2014/main" id="{1F1AC749-9FEE-4192-2662-DA1489D67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090613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4</a:t>
            </a:r>
          </a:p>
        </p:txBody>
      </p:sp>
      <p:sp>
        <p:nvSpPr>
          <p:cNvPr id="122" name="Oval 67">
            <a:extLst>
              <a:ext uri="{FF2B5EF4-FFF2-40B4-BE49-F238E27FC236}">
                <a16:creationId xmlns:a16="http://schemas.microsoft.com/office/drawing/2014/main" id="{C2C2ABBD-73F5-591E-DFE2-3DA1B192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10490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3</a:t>
            </a:r>
          </a:p>
        </p:txBody>
      </p:sp>
      <p:sp>
        <p:nvSpPr>
          <p:cNvPr id="123" name="Oval 68">
            <a:extLst>
              <a:ext uri="{FF2B5EF4-FFF2-40B4-BE49-F238E27FC236}">
                <a16:creationId xmlns:a16="http://schemas.microsoft.com/office/drawing/2014/main" id="{62E1292F-8788-A1C8-89E6-71BA607F5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0906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2</a:t>
            </a:r>
          </a:p>
        </p:txBody>
      </p:sp>
      <p:sp>
        <p:nvSpPr>
          <p:cNvPr id="124" name="Oval 69">
            <a:extLst>
              <a:ext uri="{FF2B5EF4-FFF2-40B4-BE49-F238E27FC236}">
                <a16:creationId xmlns:a16="http://schemas.microsoft.com/office/drawing/2014/main" id="{75F6672B-888F-D689-A050-2F7299A93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11001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1</a:t>
            </a:r>
          </a:p>
        </p:txBody>
      </p:sp>
      <p:sp>
        <p:nvSpPr>
          <p:cNvPr id="125" name="Oval 70">
            <a:extLst>
              <a:ext uri="{FF2B5EF4-FFF2-40B4-BE49-F238E27FC236}">
                <a16:creationId xmlns:a16="http://schemas.microsoft.com/office/drawing/2014/main" id="{6245E772-9F3B-7F86-5466-244365F3B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0953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0</a:t>
            </a:r>
          </a:p>
        </p:txBody>
      </p:sp>
      <p:sp>
        <p:nvSpPr>
          <p:cNvPr id="126" name="Oval 61">
            <a:extLst>
              <a:ext uri="{FF2B5EF4-FFF2-40B4-BE49-F238E27FC236}">
                <a16:creationId xmlns:a16="http://schemas.microsoft.com/office/drawing/2014/main" id="{5215F392-FCCD-9C13-B8C5-7F6CA64D1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1049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9</a:t>
            </a:r>
          </a:p>
        </p:txBody>
      </p:sp>
      <p:sp>
        <p:nvSpPr>
          <p:cNvPr id="127" name="Oval 62">
            <a:extLst>
              <a:ext uri="{FF2B5EF4-FFF2-40B4-BE49-F238E27FC236}">
                <a16:creationId xmlns:a16="http://schemas.microsoft.com/office/drawing/2014/main" id="{EDE765FF-DF8F-AC31-12C8-42E4A0A62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110013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8</a:t>
            </a:r>
          </a:p>
        </p:txBody>
      </p:sp>
      <p:sp>
        <p:nvSpPr>
          <p:cNvPr id="128" name="Oval 63">
            <a:extLst>
              <a:ext uri="{FF2B5EF4-FFF2-40B4-BE49-F238E27FC236}">
                <a16:creationId xmlns:a16="http://schemas.microsoft.com/office/drawing/2014/main" id="{17224490-16ED-D825-8BEF-38CB16DCD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110172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7</a:t>
            </a:r>
          </a:p>
        </p:txBody>
      </p:sp>
      <p:sp>
        <p:nvSpPr>
          <p:cNvPr id="129" name="Oval 64">
            <a:extLst>
              <a:ext uri="{FF2B5EF4-FFF2-40B4-BE49-F238E27FC236}">
                <a16:creationId xmlns:a16="http://schemas.microsoft.com/office/drawing/2014/main" id="{7C6F2CA6-C2BA-07FF-76D2-6CA0969B2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6</a:t>
            </a:r>
          </a:p>
        </p:txBody>
      </p:sp>
      <p:sp>
        <p:nvSpPr>
          <p:cNvPr id="130" name="Oval 65">
            <a:extLst>
              <a:ext uri="{FF2B5EF4-FFF2-40B4-BE49-F238E27FC236}">
                <a16:creationId xmlns:a16="http://schemas.microsoft.com/office/drawing/2014/main" id="{597AC6A5-B3AA-BD07-EFE7-1A7C5B8F4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5</a:t>
            </a:r>
          </a:p>
        </p:txBody>
      </p:sp>
      <p:sp>
        <p:nvSpPr>
          <p:cNvPr id="131" name="Oval 66">
            <a:extLst>
              <a:ext uri="{FF2B5EF4-FFF2-40B4-BE49-F238E27FC236}">
                <a16:creationId xmlns:a16="http://schemas.microsoft.com/office/drawing/2014/main" id="{EFC85C16-A108-D02A-3017-44FFB623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4</a:t>
            </a:r>
          </a:p>
        </p:txBody>
      </p:sp>
      <p:sp>
        <p:nvSpPr>
          <p:cNvPr id="132" name="Oval 67">
            <a:extLst>
              <a:ext uri="{FF2B5EF4-FFF2-40B4-BE49-F238E27FC236}">
                <a16:creationId xmlns:a16="http://schemas.microsoft.com/office/drawing/2014/main" id="{EA63377D-6524-1225-E8BD-5FA1FF01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11033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3</a:t>
            </a:r>
          </a:p>
        </p:txBody>
      </p:sp>
      <p:sp>
        <p:nvSpPr>
          <p:cNvPr id="133" name="Oval 68">
            <a:extLst>
              <a:ext uri="{FF2B5EF4-FFF2-40B4-BE49-F238E27FC236}">
                <a16:creationId xmlns:a16="http://schemas.microsoft.com/office/drawing/2014/main" id="{06F88EA6-4F98-7EE5-6750-C64EE5B1D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1049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2</a:t>
            </a:r>
          </a:p>
        </p:txBody>
      </p:sp>
      <p:sp>
        <p:nvSpPr>
          <p:cNvPr id="134" name="Oval 69">
            <a:extLst>
              <a:ext uri="{FF2B5EF4-FFF2-40B4-BE49-F238E27FC236}">
                <a16:creationId xmlns:a16="http://schemas.microsoft.com/office/drawing/2014/main" id="{D948D348-B9BD-B893-A4B9-A6B6E1E6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1085850"/>
            <a:ext cx="804862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1</a:t>
            </a:r>
          </a:p>
        </p:txBody>
      </p:sp>
      <p:sp>
        <p:nvSpPr>
          <p:cNvPr id="135" name="Oval 70">
            <a:extLst>
              <a:ext uri="{FF2B5EF4-FFF2-40B4-BE49-F238E27FC236}">
                <a16:creationId xmlns:a16="http://schemas.microsoft.com/office/drawing/2014/main" id="{C158D331-4B66-42E8-583D-39E71D645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1049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136" name="Oval 61">
            <a:extLst>
              <a:ext uri="{FF2B5EF4-FFF2-40B4-BE49-F238E27FC236}">
                <a16:creationId xmlns:a16="http://schemas.microsoft.com/office/drawing/2014/main" id="{FE8F84BA-4763-46F4-40FF-4FDFEF3C4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1283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9</a:t>
            </a:r>
          </a:p>
        </p:txBody>
      </p:sp>
      <p:sp>
        <p:nvSpPr>
          <p:cNvPr id="137" name="Oval 62">
            <a:extLst>
              <a:ext uri="{FF2B5EF4-FFF2-40B4-BE49-F238E27FC236}">
                <a16:creationId xmlns:a16="http://schemas.microsoft.com/office/drawing/2014/main" id="{0BF63BF8-40D5-F0F5-4F61-9A3CD936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225" y="109696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8</a:t>
            </a:r>
          </a:p>
        </p:txBody>
      </p:sp>
      <p:sp>
        <p:nvSpPr>
          <p:cNvPr id="138" name="Oval 63">
            <a:extLst>
              <a:ext uri="{FF2B5EF4-FFF2-40B4-BE49-F238E27FC236}">
                <a16:creationId xmlns:a16="http://schemas.microsoft.com/office/drawing/2014/main" id="{4537422C-5508-CB86-70EB-87E81F8B6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287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7</a:t>
            </a:r>
          </a:p>
        </p:txBody>
      </p:sp>
      <p:sp>
        <p:nvSpPr>
          <p:cNvPr id="139" name="Oval 64">
            <a:extLst>
              <a:ext uri="{FF2B5EF4-FFF2-40B4-BE49-F238E27FC236}">
                <a16:creationId xmlns:a16="http://schemas.microsoft.com/office/drawing/2014/main" id="{7D9DFA75-1849-11B9-F6EB-0B54A95E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1106488"/>
            <a:ext cx="804863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6</a:t>
            </a:r>
          </a:p>
        </p:txBody>
      </p:sp>
      <p:sp>
        <p:nvSpPr>
          <p:cNvPr id="140" name="Oval 65">
            <a:extLst>
              <a:ext uri="{FF2B5EF4-FFF2-40B4-BE49-F238E27FC236}">
                <a16:creationId xmlns:a16="http://schemas.microsoft.com/office/drawing/2014/main" id="{6FF0D409-AFE2-0FF4-F753-BBD8EE93B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0966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5</a:t>
            </a:r>
          </a:p>
        </p:txBody>
      </p:sp>
      <p:sp>
        <p:nvSpPr>
          <p:cNvPr id="141" name="Oval 66">
            <a:extLst>
              <a:ext uri="{FF2B5EF4-FFF2-40B4-BE49-F238E27FC236}">
                <a16:creationId xmlns:a16="http://schemas.microsoft.com/office/drawing/2014/main" id="{53CDCC82-5695-E79A-75AC-A9C0C6F5F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080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4</a:t>
            </a:r>
          </a:p>
        </p:txBody>
      </p:sp>
      <p:sp>
        <p:nvSpPr>
          <p:cNvPr id="142" name="Oval 67">
            <a:extLst>
              <a:ext uri="{FF2B5EF4-FFF2-40B4-BE49-F238E27FC236}">
                <a16:creationId xmlns:a16="http://schemas.microsoft.com/office/drawing/2014/main" id="{492FB642-9D60-5B3F-C508-DC19EA581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111283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3</a:t>
            </a:r>
          </a:p>
        </p:txBody>
      </p:sp>
      <p:sp>
        <p:nvSpPr>
          <p:cNvPr id="143" name="Oval 68">
            <a:extLst>
              <a:ext uri="{FF2B5EF4-FFF2-40B4-BE49-F238E27FC236}">
                <a16:creationId xmlns:a16="http://schemas.microsoft.com/office/drawing/2014/main" id="{EBF8BE2E-14DA-AD5C-5CBB-1B804C6A9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1303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2</a:t>
            </a:r>
          </a:p>
        </p:txBody>
      </p:sp>
      <p:sp>
        <p:nvSpPr>
          <p:cNvPr id="144" name="Oval 69">
            <a:extLst>
              <a:ext uri="{FF2B5EF4-FFF2-40B4-BE49-F238E27FC236}">
                <a16:creationId xmlns:a16="http://schemas.microsoft.com/office/drawing/2014/main" id="{2F334AEF-96A9-5B13-525F-BA32E9231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23950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1</a:t>
            </a:r>
          </a:p>
        </p:txBody>
      </p:sp>
      <p:sp>
        <p:nvSpPr>
          <p:cNvPr id="145" name="Oval 70">
            <a:extLst>
              <a:ext uri="{FF2B5EF4-FFF2-40B4-BE49-F238E27FC236}">
                <a16:creationId xmlns:a16="http://schemas.microsoft.com/office/drawing/2014/main" id="{C665CC2B-A1F0-8377-48BB-681CB2FAE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112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146" name="Oval 61">
            <a:extLst>
              <a:ext uri="{FF2B5EF4-FFF2-40B4-BE49-F238E27FC236}">
                <a16:creationId xmlns:a16="http://schemas.microsoft.com/office/drawing/2014/main" id="{80306A19-C17C-5622-3B96-21F934A83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1442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9</a:t>
            </a:r>
          </a:p>
        </p:txBody>
      </p:sp>
      <p:sp>
        <p:nvSpPr>
          <p:cNvPr id="147" name="Oval 62">
            <a:extLst>
              <a:ext uri="{FF2B5EF4-FFF2-40B4-BE49-F238E27FC236}">
                <a16:creationId xmlns:a16="http://schemas.microsoft.com/office/drawing/2014/main" id="{7FC23CFA-E87B-E638-7CCC-BE73C5BC6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430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8</a:t>
            </a:r>
          </a:p>
        </p:txBody>
      </p:sp>
      <p:sp>
        <p:nvSpPr>
          <p:cNvPr id="148" name="Oval 63">
            <a:extLst>
              <a:ext uri="{FF2B5EF4-FFF2-40B4-BE49-F238E27FC236}">
                <a16:creationId xmlns:a16="http://schemas.microsoft.com/office/drawing/2014/main" id="{B8C31771-3BA1-8377-E0C0-2225FB5A2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11250"/>
            <a:ext cx="803275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7</a:t>
            </a:r>
          </a:p>
        </p:txBody>
      </p:sp>
      <p:sp>
        <p:nvSpPr>
          <p:cNvPr id="149" name="Oval 64">
            <a:extLst>
              <a:ext uri="{FF2B5EF4-FFF2-40B4-BE49-F238E27FC236}">
                <a16:creationId xmlns:a16="http://schemas.microsoft.com/office/drawing/2014/main" id="{49E5BD1A-D792-D69A-CDEE-9D583E87C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1442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6</a:t>
            </a:r>
          </a:p>
        </p:txBody>
      </p:sp>
      <p:sp>
        <p:nvSpPr>
          <p:cNvPr id="150" name="Oval 65">
            <a:extLst>
              <a:ext uri="{FF2B5EF4-FFF2-40B4-BE49-F238E27FC236}">
                <a16:creationId xmlns:a16="http://schemas.microsoft.com/office/drawing/2014/main" id="{078631C1-328C-26F0-7B93-28BAAA61F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1239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151" name="Oval 66">
            <a:extLst>
              <a:ext uri="{FF2B5EF4-FFF2-40B4-BE49-F238E27FC236}">
                <a16:creationId xmlns:a16="http://schemas.microsoft.com/office/drawing/2014/main" id="{473F9534-1FEE-05BB-2997-E9AC169F2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15093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4</a:t>
            </a:r>
          </a:p>
        </p:txBody>
      </p:sp>
      <p:sp>
        <p:nvSpPr>
          <p:cNvPr id="152" name="Oval 67">
            <a:extLst>
              <a:ext uri="{FF2B5EF4-FFF2-40B4-BE49-F238E27FC236}">
                <a16:creationId xmlns:a16="http://schemas.microsoft.com/office/drawing/2014/main" id="{CCB5232B-84CD-3FFE-2713-1480E733F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3" y="111442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3</a:t>
            </a:r>
          </a:p>
        </p:txBody>
      </p:sp>
      <p:sp>
        <p:nvSpPr>
          <p:cNvPr id="153" name="Oval 68">
            <a:extLst>
              <a:ext uri="{FF2B5EF4-FFF2-40B4-BE49-F238E27FC236}">
                <a16:creationId xmlns:a16="http://schemas.microsoft.com/office/drawing/2014/main" id="{400267E4-7499-0945-6318-384A588CD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3863" y="10937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2</a:t>
            </a:r>
          </a:p>
        </p:txBody>
      </p:sp>
      <p:sp>
        <p:nvSpPr>
          <p:cNvPr id="154" name="Oval 69">
            <a:extLst>
              <a:ext uri="{FF2B5EF4-FFF2-40B4-BE49-F238E27FC236}">
                <a16:creationId xmlns:a16="http://schemas.microsoft.com/office/drawing/2014/main" id="{D6586DB1-F75B-DD92-0DEB-4DB4C9F56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111442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1</a:t>
            </a:r>
          </a:p>
        </p:txBody>
      </p:sp>
      <p:sp>
        <p:nvSpPr>
          <p:cNvPr id="155" name="Oval 70">
            <a:extLst>
              <a:ext uri="{FF2B5EF4-FFF2-40B4-BE49-F238E27FC236}">
                <a16:creationId xmlns:a16="http://schemas.microsoft.com/office/drawing/2014/main" id="{200F3DFF-D1EC-796B-5AB6-02FF590D7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1093788"/>
            <a:ext cx="804863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156" name="Oval 61">
            <a:extLst>
              <a:ext uri="{FF2B5EF4-FFF2-40B4-BE49-F238E27FC236}">
                <a16:creationId xmlns:a16="http://schemas.microsoft.com/office/drawing/2014/main" id="{1C4EF2D6-F5C3-F454-1A45-7FC2205A0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111125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9</a:t>
            </a:r>
          </a:p>
        </p:txBody>
      </p:sp>
      <p:sp>
        <p:nvSpPr>
          <p:cNvPr id="157" name="Oval 62">
            <a:extLst>
              <a:ext uri="{FF2B5EF4-FFF2-40B4-BE49-F238E27FC236}">
                <a16:creationId xmlns:a16="http://schemas.microsoft.com/office/drawing/2014/main" id="{CE745CF3-7687-D671-12ED-69CF60F9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1128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8</a:t>
            </a:r>
          </a:p>
        </p:txBody>
      </p:sp>
      <p:sp>
        <p:nvSpPr>
          <p:cNvPr id="158" name="Oval 63">
            <a:extLst>
              <a:ext uri="{FF2B5EF4-FFF2-40B4-BE49-F238E27FC236}">
                <a16:creationId xmlns:a16="http://schemas.microsoft.com/office/drawing/2014/main" id="{68AC52BB-6D52-4EC5-7076-916E44F99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430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7</a:t>
            </a:r>
          </a:p>
        </p:txBody>
      </p:sp>
      <p:sp>
        <p:nvSpPr>
          <p:cNvPr id="159" name="Oval 64">
            <a:extLst>
              <a:ext uri="{FF2B5EF4-FFF2-40B4-BE49-F238E27FC236}">
                <a16:creationId xmlns:a16="http://schemas.microsoft.com/office/drawing/2014/main" id="{5E2DB75E-0776-5068-C1DD-F48586DB6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1918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6</a:t>
            </a:r>
          </a:p>
        </p:txBody>
      </p:sp>
      <p:sp>
        <p:nvSpPr>
          <p:cNvPr id="160" name="Oval 65">
            <a:extLst>
              <a:ext uri="{FF2B5EF4-FFF2-40B4-BE49-F238E27FC236}">
                <a16:creationId xmlns:a16="http://schemas.microsoft.com/office/drawing/2014/main" id="{DB1D0B13-DC48-4999-9CE1-6C280ACAE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3" y="10937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5</a:t>
            </a:r>
          </a:p>
        </p:txBody>
      </p:sp>
      <p:sp>
        <p:nvSpPr>
          <p:cNvPr id="161" name="Oval 66">
            <a:extLst>
              <a:ext uri="{FF2B5EF4-FFF2-40B4-BE49-F238E27FC236}">
                <a16:creationId xmlns:a16="http://schemas.microsoft.com/office/drawing/2014/main" id="{01F8B51D-8208-C3D0-7EAE-E63B96368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104900"/>
            <a:ext cx="803275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4</a:t>
            </a:r>
          </a:p>
        </p:txBody>
      </p:sp>
      <p:sp>
        <p:nvSpPr>
          <p:cNvPr id="162" name="Oval 67">
            <a:extLst>
              <a:ext uri="{FF2B5EF4-FFF2-40B4-BE49-F238E27FC236}">
                <a16:creationId xmlns:a16="http://schemas.microsoft.com/office/drawing/2014/main" id="{B97EB2CB-5F4B-D1D4-2F33-351E8DB0F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3" y="11255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3</a:t>
            </a:r>
          </a:p>
        </p:txBody>
      </p:sp>
      <p:sp>
        <p:nvSpPr>
          <p:cNvPr id="163" name="Oval 68">
            <a:extLst>
              <a:ext uri="{FF2B5EF4-FFF2-40B4-BE49-F238E27FC236}">
                <a16:creationId xmlns:a16="http://schemas.microsoft.com/office/drawing/2014/main" id="{67AA039B-EC1B-3F07-F2BA-0E83E23AE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3" y="10874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2</a:t>
            </a:r>
          </a:p>
        </p:txBody>
      </p:sp>
      <p:sp>
        <p:nvSpPr>
          <p:cNvPr id="164" name="Oval 69">
            <a:extLst>
              <a:ext uri="{FF2B5EF4-FFF2-40B4-BE49-F238E27FC236}">
                <a16:creationId xmlns:a16="http://schemas.microsoft.com/office/drawing/2014/main" id="{13AA95BA-5743-6CDD-E1A9-B0E637C8C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0807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1</a:t>
            </a:r>
          </a:p>
        </p:txBody>
      </p:sp>
      <p:sp>
        <p:nvSpPr>
          <p:cNvPr id="165" name="Oval 70">
            <a:extLst>
              <a:ext uri="{FF2B5EF4-FFF2-40B4-BE49-F238E27FC236}">
                <a16:creationId xmlns:a16="http://schemas.microsoft.com/office/drawing/2014/main" id="{9088014A-AF61-27B2-9A9A-489F5C9EA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11176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66" name="Oval 61">
            <a:extLst>
              <a:ext uri="{FF2B5EF4-FFF2-40B4-BE49-F238E27FC236}">
                <a16:creationId xmlns:a16="http://schemas.microsoft.com/office/drawing/2014/main" id="{3AD937DC-1450-6AD6-E4E2-5E351441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1082675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9</a:t>
            </a:r>
          </a:p>
        </p:txBody>
      </p:sp>
      <p:sp>
        <p:nvSpPr>
          <p:cNvPr id="167" name="Oval 62">
            <a:extLst>
              <a:ext uri="{FF2B5EF4-FFF2-40B4-BE49-F238E27FC236}">
                <a16:creationId xmlns:a16="http://schemas.microsoft.com/office/drawing/2014/main" id="{D9029B74-8E51-8019-ACB6-235CD180F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239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8</a:t>
            </a:r>
          </a:p>
        </p:txBody>
      </p:sp>
      <p:sp>
        <p:nvSpPr>
          <p:cNvPr id="168" name="Oval 63">
            <a:extLst>
              <a:ext uri="{FF2B5EF4-FFF2-40B4-BE49-F238E27FC236}">
                <a16:creationId xmlns:a16="http://schemas.microsoft.com/office/drawing/2014/main" id="{A0EAE0F2-676D-48B5-BE9A-DFA59804C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3506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7</a:t>
            </a:r>
          </a:p>
        </p:txBody>
      </p:sp>
      <p:sp>
        <p:nvSpPr>
          <p:cNvPr id="169" name="Oval 64">
            <a:extLst>
              <a:ext uri="{FF2B5EF4-FFF2-40B4-BE49-F238E27FC236}">
                <a16:creationId xmlns:a16="http://schemas.microsoft.com/office/drawing/2014/main" id="{E30AC14F-15E0-40C1-53EE-E8E09D52A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1093788"/>
            <a:ext cx="803275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6</a:t>
            </a:r>
          </a:p>
        </p:txBody>
      </p:sp>
      <p:sp>
        <p:nvSpPr>
          <p:cNvPr id="170" name="Oval 65">
            <a:extLst>
              <a:ext uri="{FF2B5EF4-FFF2-40B4-BE49-F238E27FC236}">
                <a16:creationId xmlns:a16="http://schemas.microsoft.com/office/drawing/2014/main" id="{EB6CE702-0043-492D-1F18-E6A245E48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106362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71" name="Oval 66">
            <a:extLst>
              <a:ext uri="{FF2B5EF4-FFF2-40B4-BE49-F238E27FC236}">
                <a16:creationId xmlns:a16="http://schemas.microsoft.com/office/drawing/2014/main" id="{96ED9514-EFFA-F74B-CD99-5621C4608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788" y="1127125"/>
            <a:ext cx="804862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172" name="Oval 67">
            <a:extLst>
              <a:ext uri="{FF2B5EF4-FFF2-40B4-BE49-F238E27FC236}">
                <a16:creationId xmlns:a16="http://schemas.microsoft.com/office/drawing/2014/main" id="{589B9E82-7ED8-F9DB-9C4B-AC506DC8D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11176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3</a:t>
            </a:r>
          </a:p>
        </p:txBody>
      </p:sp>
      <p:sp>
        <p:nvSpPr>
          <p:cNvPr id="173" name="Oval 68">
            <a:extLst>
              <a:ext uri="{FF2B5EF4-FFF2-40B4-BE49-F238E27FC236}">
                <a16:creationId xmlns:a16="http://schemas.microsoft.com/office/drawing/2014/main" id="{18FF0BBD-344B-AC81-03FE-1E028E04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1176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2</a:t>
            </a:r>
          </a:p>
        </p:txBody>
      </p:sp>
      <p:sp>
        <p:nvSpPr>
          <p:cNvPr id="174" name="Oval 69">
            <a:extLst>
              <a:ext uri="{FF2B5EF4-FFF2-40B4-BE49-F238E27FC236}">
                <a16:creationId xmlns:a16="http://schemas.microsoft.com/office/drawing/2014/main" id="{DAF101E9-B4AF-A3E8-FA94-7E290DC46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63" y="11255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75" name="Oval 70">
            <a:extLst>
              <a:ext uri="{FF2B5EF4-FFF2-40B4-BE49-F238E27FC236}">
                <a16:creationId xmlns:a16="http://schemas.microsoft.com/office/drawing/2014/main" id="{6C8699E7-FBAD-D185-D864-6AA32ECF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35063"/>
            <a:ext cx="804862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176" name="Oval 61">
            <a:extLst>
              <a:ext uri="{FF2B5EF4-FFF2-40B4-BE49-F238E27FC236}">
                <a16:creationId xmlns:a16="http://schemas.microsoft.com/office/drawing/2014/main" id="{4BC37994-8442-5781-4E7E-293CE651F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112077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9</a:t>
            </a:r>
          </a:p>
        </p:txBody>
      </p:sp>
      <p:sp>
        <p:nvSpPr>
          <p:cNvPr id="177" name="Oval 62">
            <a:extLst>
              <a:ext uri="{FF2B5EF4-FFF2-40B4-BE49-F238E27FC236}">
                <a16:creationId xmlns:a16="http://schemas.microsoft.com/office/drawing/2014/main" id="{66F269EF-06BF-EE6A-4EC0-38400D388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513" y="11318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8</a:t>
            </a:r>
          </a:p>
        </p:txBody>
      </p:sp>
      <p:sp>
        <p:nvSpPr>
          <p:cNvPr id="178" name="Oval 63">
            <a:extLst>
              <a:ext uri="{FF2B5EF4-FFF2-40B4-BE49-F238E27FC236}">
                <a16:creationId xmlns:a16="http://schemas.microsoft.com/office/drawing/2014/main" id="{4676C4A4-66F4-738D-1BD7-3A753748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0" y="11509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7</a:t>
            </a:r>
          </a:p>
        </p:txBody>
      </p:sp>
      <p:sp>
        <p:nvSpPr>
          <p:cNvPr id="179" name="Oval 64">
            <a:extLst>
              <a:ext uri="{FF2B5EF4-FFF2-40B4-BE49-F238E27FC236}">
                <a16:creationId xmlns:a16="http://schemas.microsoft.com/office/drawing/2014/main" id="{F84C84CC-4283-CD07-C9DF-F5663B2D8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63" y="10874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80" name="Oval 65">
            <a:extLst>
              <a:ext uri="{FF2B5EF4-FFF2-40B4-BE49-F238E27FC236}">
                <a16:creationId xmlns:a16="http://schemas.microsoft.com/office/drawing/2014/main" id="{6C0F75F1-2CDF-C10D-C55C-70CC10ED3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11112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5</a:t>
            </a:r>
          </a:p>
        </p:txBody>
      </p:sp>
      <p:sp>
        <p:nvSpPr>
          <p:cNvPr id="181" name="Oval 66">
            <a:extLst>
              <a:ext uri="{FF2B5EF4-FFF2-40B4-BE49-F238E27FC236}">
                <a16:creationId xmlns:a16="http://schemas.microsoft.com/office/drawing/2014/main" id="{67473332-D4B3-0F79-8867-BF3241644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1087438"/>
            <a:ext cx="804863" cy="74295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182" name="Oval 67">
            <a:extLst>
              <a:ext uri="{FF2B5EF4-FFF2-40B4-BE49-F238E27FC236}">
                <a16:creationId xmlns:a16="http://schemas.microsoft.com/office/drawing/2014/main" id="{CCCFEB90-5767-1BF6-903C-79DD0256B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63" y="108108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3</a:t>
            </a:r>
          </a:p>
        </p:txBody>
      </p:sp>
      <p:sp>
        <p:nvSpPr>
          <p:cNvPr id="183" name="Oval 68">
            <a:extLst>
              <a:ext uri="{FF2B5EF4-FFF2-40B4-BE49-F238E27FC236}">
                <a16:creationId xmlns:a16="http://schemas.microsoft.com/office/drawing/2014/main" id="{3A335279-C8AC-F17D-6155-E83609838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10858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84" name="Oval 69">
            <a:extLst>
              <a:ext uri="{FF2B5EF4-FFF2-40B4-BE49-F238E27FC236}">
                <a16:creationId xmlns:a16="http://schemas.microsoft.com/office/drawing/2014/main" id="{EAD38ABC-51FC-5510-C414-51AE8F710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800" y="1087438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1</a:t>
            </a:r>
          </a:p>
        </p:txBody>
      </p:sp>
      <p:sp>
        <p:nvSpPr>
          <p:cNvPr id="185" name="Oval 70">
            <a:extLst>
              <a:ext uri="{FF2B5EF4-FFF2-40B4-BE49-F238E27FC236}">
                <a16:creationId xmlns:a16="http://schemas.microsoft.com/office/drawing/2014/main" id="{83C0F730-AE6E-6D32-564D-B033BDD42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63" y="1066800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86" name="Oval 61">
            <a:extLst>
              <a:ext uri="{FF2B5EF4-FFF2-40B4-BE49-F238E27FC236}">
                <a16:creationId xmlns:a16="http://schemas.microsoft.com/office/drawing/2014/main" id="{501517A2-BB6E-F5D4-4684-F8FB7DE6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1073150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187" name="Oval 62">
            <a:extLst>
              <a:ext uri="{FF2B5EF4-FFF2-40B4-BE49-F238E27FC236}">
                <a16:creationId xmlns:a16="http://schemas.microsoft.com/office/drawing/2014/main" id="{9B844F41-A62D-9E56-39B3-4A5AEA4A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1098550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88" name="Oval 63">
            <a:extLst>
              <a:ext uri="{FF2B5EF4-FFF2-40B4-BE49-F238E27FC236}">
                <a16:creationId xmlns:a16="http://schemas.microsoft.com/office/drawing/2014/main" id="{42BF046E-E973-484F-122A-9F6F96A69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160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89" name="Oval 64">
            <a:extLst>
              <a:ext uri="{FF2B5EF4-FFF2-40B4-BE49-F238E27FC236}">
                <a16:creationId xmlns:a16="http://schemas.microsoft.com/office/drawing/2014/main" id="{07F57DB7-FA54-66F1-4B88-5BC7C0E3D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213" y="1117600"/>
            <a:ext cx="804862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90" name="Oval 65">
            <a:extLst>
              <a:ext uri="{FF2B5EF4-FFF2-40B4-BE49-F238E27FC236}">
                <a16:creationId xmlns:a16="http://schemas.microsoft.com/office/drawing/2014/main" id="{4C18578E-749E-79EC-FA17-0929E5F8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1055688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91" name="Oval 66">
            <a:extLst>
              <a:ext uri="{FF2B5EF4-FFF2-40B4-BE49-F238E27FC236}">
                <a16:creationId xmlns:a16="http://schemas.microsoft.com/office/drawing/2014/main" id="{27A54210-F0DC-C372-93B6-AA6DE3F31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63" y="1103313"/>
            <a:ext cx="803275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92" name="Oval 67">
            <a:extLst>
              <a:ext uri="{FF2B5EF4-FFF2-40B4-BE49-F238E27FC236}">
                <a16:creationId xmlns:a16="http://schemas.microsoft.com/office/drawing/2014/main" id="{A651DA70-C5CA-6568-3E85-01BB480CA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738" y="1103313"/>
            <a:ext cx="804862" cy="7445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93" name="Oval 68">
            <a:extLst>
              <a:ext uri="{FF2B5EF4-FFF2-40B4-BE49-F238E27FC236}">
                <a16:creationId xmlns:a16="http://schemas.microsoft.com/office/drawing/2014/main" id="{546BCF92-6D08-F46D-BE23-563DF5CC1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108075"/>
            <a:ext cx="804863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94" name="Oval 69">
            <a:extLst>
              <a:ext uri="{FF2B5EF4-FFF2-40B4-BE49-F238E27FC236}">
                <a16:creationId xmlns:a16="http://schemas.microsoft.com/office/drawing/2014/main" id="{01D5897E-3F9C-E9A9-147C-128D2B757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11080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95" name="Oval 70">
            <a:extLst>
              <a:ext uri="{FF2B5EF4-FFF2-40B4-BE49-F238E27FC236}">
                <a16:creationId xmlns:a16="http://schemas.microsoft.com/office/drawing/2014/main" id="{9243B4A9-B066-F3BB-0464-6506BF7E7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1108075"/>
            <a:ext cx="803275" cy="7445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4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5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6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47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485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2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35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55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75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595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2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2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2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64500"/>
                            </p:stCondLst>
                            <p:childTnLst>
                              <p:par>
                                <p:cTn id="2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65500"/>
                            </p:stCondLst>
                            <p:childTnLst>
                              <p:par>
                                <p:cTn id="2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67500"/>
                            </p:stCondLst>
                            <p:childTnLst>
                              <p:par>
                                <p:cTn id="2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68500"/>
                            </p:stCondLst>
                            <p:childTnLst>
                              <p:par>
                                <p:cTn id="2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2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2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7250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2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75500"/>
                            </p:stCondLst>
                            <p:childTnLst>
                              <p:par>
                                <p:cTn id="2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76500"/>
                            </p:stCondLst>
                            <p:childTnLst>
                              <p:par>
                                <p:cTn id="2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77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78500"/>
                            </p:stCondLst>
                            <p:childTnLst>
                              <p:par>
                                <p:cTn id="2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79500"/>
                            </p:stCondLst>
                            <p:childTnLst>
                              <p:par>
                                <p:cTn id="2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8050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81500"/>
                            </p:stCondLst>
                            <p:childTnLst>
                              <p:par>
                                <p:cTn id="2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82500"/>
                            </p:stCondLst>
                            <p:childTnLst>
                              <p:par>
                                <p:cTn id="2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83500"/>
                            </p:stCondLst>
                            <p:childTnLst>
                              <p:par>
                                <p:cTn id="2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84500"/>
                            </p:stCondLst>
                            <p:childTnLst>
                              <p:par>
                                <p:cTn id="2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85500"/>
                            </p:stCondLst>
                            <p:childTnLst>
                              <p:par>
                                <p:cTn id="2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86500"/>
                            </p:stCondLst>
                            <p:childTnLst>
                              <p:par>
                                <p:cTn id="2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87500"/>
                            </p:stCondLst>
                            <p:childTnLst>
                              <p:par>
                                <p:cTn id="2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88500"/>
                            </p:stCondLst>
                            <p:childTnLst>
                              <p:par>
                                <p:cTn id="2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89500"/>
                            </p:stCondLst>
                            <p:childTnLst>
                              <p:par>
                                <p:cTn id="2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90500"/>
                            </p:stCondLst>
                            <p:childTnLst>
                              <p:par>
                                <p:cTn id="3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91500"/>
                            </p:stCondLst>
                            <p:childTnLst>
                              <p:par>
                                <p:cTn id="3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92500"/>
                            </p:stCondLst>
                            <p:childTnLst>
                              <p:par>
                                <p:cTn id="3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93500"/>
                            </p:stCondLst>
                            <p:childTnLst>
                              <p:par>
                                <p:cTn id="3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9450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95500"/>
                            </p:stCondLst>
                            <p:childTnLst>
                              <p:par>
                                <p:cTn id="3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96500"/>
                            </p:stCondLst>
                            <p:childTnLst>
                              <p:par>
                                <p:cTn id="3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 nodeType="afterGroup">
                            <p:stCondLst>
                              <p:cond delay="97500"/>
                            </p:stCondLst>
                            <p:childTnLst>
                              <p:par>
                                <p:cTn id="3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98500"/>
                            </p:stCondLst>
                            <p:childTnLst>
                              <p:par>
                                <p:cTn id="3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99500"/>
                            </p:stCondLst>
                            <p:childTnLst>
                              <p:par>
                                <p:cTn id="3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100500"/>
                            </p:stCondLst>
                            <p:childTnLst>
                              <p:par>
                                <p:cTn id="3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101500"/>
                            </p:stCondLst>
                            <p:childTnLst>
                              <p:par>
                                <p:cTn id="3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102500"/>
                            </p:stCondLst>
                            <p:childTnLst>
                              <p:par>
                                <p:cTn id="3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 nodeType="afterGroup">
                            <p:stCondLst>
                              <p:cond delay="103500"/>
                            </p:stCondLst>
                            <p:childTnLst>
                              <p:par>
                                <p:cTn id="3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104500"/>
                            </p:stCondLst>
                            <p:childTnLst>
                              <p:par>
                                <p:cTn id="3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105500"/>
                            </p:stCondLst>
                            <p:childTnLst>
                              <p:par>
                                <p:cTn id="3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106500"/>
                            </p:stCondLst>
                            <p:childTnLst>
                              <p:par>
                                <p:cTn id="3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107500"/>
                            </p:stCondLst>
                            <p:childTnLst>
                              <p:par>
                                <p:cTn id="3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10850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109500"/>
                            </p:stCondLst>
                            <p:childTnLst>
                              <p:par>
                                <p:cTn id="3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110500"/>
                            </p:stCondLst>
                            <p:childTnLst>
                              <p:par>
                                <p:cTn id="3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111500"/>
                            </p:stCondLst>
                            <p:childTnLst>
                              <p:par>
                                <p:cTn id="3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112500"/>
                            </p:stCondLst>
                            <p:childTnLst>
                              <p:par>
                                <p:cTn id="3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113500"/>
                            </p:stCondLst>
                            <p:childTnLst>
                              <p:par>
                                <p:cTn id="3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14500"/>
                            </p:stCondLst>
                            <p:childTnLst>
                              <p:par>
                                <p:cTn id="3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115500"/>
                            </p:stCondLst>
                            <p:childTnLst>
                              <p:par>
                                <p:cTn id="3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 nodeType="afterGroup">
                            <p:stCondLst>
                              <p:cond delay="116500"/>
                            </p:stCondLst>
                            <p:childTnLst>
                              <p:par>
                                <p:cTn id="3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 nodeType="afterGroup">
                            <p:stCondLst>
                              <p:cond delay="117500"/>
                            </p:stCondLst>
                            <p:childTnLst>
                              <p:par>
                                <p:cTn id="3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118500"/>
                            </p:stCondLst>
                            <p:childTnLst>
                              <p:par>
                                <p:cTn id="3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 nodeType="afterGroup">
                            <p:stCondLst>
                              <p:cond delay="119500"/>
                            </p:stCondLst>
                            <p:childTnLst>
                              <p:par>
                                <p:cTn id="38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4" dur="20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7" dur="20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0" dur="20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3" dur="20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6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9" dur="20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2" dur="20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369667" grpId="0" build="p"/>
      <p:bldP spid="369671" grpId="0"/>
      <p:bldP spid="369672" grpId="0"/>
      <p:bldP spid="369673" grpId="0"/>
      <p:bldP spid="369674" grpId="0"/>
      <p:bldP spid="369675" grpId="0"/>
      <p:bldP spid="369676" grpId="0"/>
      <p:bldP spid="369677" grpId="0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Bellcoll">
            <a:extLst>
              <a:ext uri="{FF2B5EF4-FFF2-40B4-BE49-F238E27FC236}">
                <a16:creationId xmlns:a16="http://schemas.microsoft.com/office/drawing/2014/main" id="{1C1273A4-9D46-0554-BA4C-840642BB14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7139">
            <a:off x="8588375" y="5048250"/>
            <a:ext cx="4349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 descr="Smrd1">
            <a:extLst>
              <a:ext uri="{FF2B5EF4-FFF2-40B4-BE49-F238E27FC236}">
                <a16:creationId xmlns:a16="http://schemas.microsoft.com/office/drawing/2014/main" id="{EDF62C30-CD92-8D72-6816-B5051F822E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8" y="5449888"/>
            <a:ext cx="512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>
            <a:extLst>
              <a:ext uri="{FF2B5EF4-FFF2-40B4-BE49-F238E27FC236}">
                <a16:creationId xmlns:a16="http://schemas.microsoft.com/office/drawing/2014/main" id="{82ED0E9A-E918-6E8F-F001-C2224ADF9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4386263"/>
            <a:ext cx="400050" cy="519112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vi-VN" altLang="en-US" sz="1800"/>
          </a:p>
        </p:txBody>
      </p:sp>
      <p:sp>
        <p:nvSpPr>
          <p:cNvPr id="38917" name="Text Box 71">
            <a:extLst>
              <a:ext uri="{FF2B5EF4-FFF2-40B4-BE49-F238E27FC236}">
                <a16:creationId xmlns:a16="http://schemas.microsoft.com/office/drawing/2014/main" id="{B7AF32AB-FDD0-8F81-01B5-8B4113E9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65300"/>
            <a:ext cx="520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38918" name="AutoShape 72">
            <a:extLst>
              <a:ext uri="{FF2B5EF4-FFF2-40B4-BE49-F238E27FC236}">
                <a16:creationId xmlns:a16="http://schemas.microsoft.com/office/drawing/2014/main" id="{077693D2-04E0-EF6E-5D84-93BEB83F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479550"/>
            <a:ext cx="5257800" cy="1600200"/>
          </a:xfrm>
          <a:prstGeom prst="wedgeRoundRectCallout">
            <a:avLst>
              <a:gd name="adj1" fmla="val -54551"/>
              <a:gd name="adj2" fmla="val 68750"/>
              <a:gd name="adj3" fmla="val 16667"/>
            </a:avLst>
          </a:prstGeom>
          <a:gradFill rotWithShape="1">
            <a:gsLst>
              <a:gs pos="0">
                <a:srgbClr val="CCFF33"/>
              </a:gs>
              <a:gs pos="50000">
                <a:srgbClr val="FFFFFF"/>
              </a:gs>
              <a:gs pos="100000">
                <a:srgbClr val="CCFF33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Cho n</a:t>
            </a: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 tác dụng với một số kim loại tạo thành sản phẩm là:</a:t>
            </a:r>
            <a:endParaRPr lang="en-US" altLang="en-US" sz="2100" b="1">
              <a:solidFill>
                <a:srgbClr val="990000"/>
              </a:solidFill>
            </a:endParaRPr>
          </a:p>
        </p:txBody>
      </p:sp>
      <p:sp>
        <p:nvSpPr>
          <p:cNvPr id="38919" name="AutoShape 73">
            <a:extLst>
              <a:ext uri="{FF2B5EF4-FFF2-40B4-BE49-F238E27FC236}">
                <a16:creationId xmlns:a16="http://schemas.microsoft.com/office/drawing/2014/main" id="{D3AF10F6-52C6-8AB3-FA3B-1116D518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1363663"/>
            <a:ext cx="1436688" cy="1295400"/>
          </a:xfrm>
          <a:prstGeom prst="irregularSeal1">
            <a:avLst/>
          </a:prstGeom>
          <a:gradFill rotWithShape="1">
            <a:gsLst>
              <a:gs pos="0">
                <a:srgbClr val="80FF80"/>
              </a:gs>
              <a:gs pos="50000">
                <a:srgbClr val="B3FFB3"/>
              </a:gs>
              <a:gs pos="100000">
                <a:srgbClr val="DAFFDA"/>
              </a:gs>
            </a:gsLst>
            <a:lin ang="13500000" scaled="1"/>
          </a:gradFill>
          <a:ln w="9525" algn="ctr">
            <a:solidFill>
              <a:srgbClr val="D5FFF4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124B53B2-CA10-537A-FA85-C833D5853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925513"/>
            <a:ext cx="48910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ANH NHƯ CHỚP</a:t>
            </a:r>
            <a:endParaRPr lang="en-US" altLang="en-US" b="1" baseline="300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74" name="Text Box 6">
            <a:extLst>
              <a:ext uri="{FF2B5EF4-FFF2-40B4-BE49-F238E27FC236}">
                <a16:creationId xmlns:a16="http://schemas.microsoft.com/office/drawing/2014/main" id="{1C56FE8C-B559-5722-E902-41A7B5C12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225" y="3535363"/>
            <a:ext cx="5097463" cy="179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. 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xit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. 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h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. 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	</a:t>
            </a:r>
          </a:p>
        </p:txBody>
      </p:sp>
      <p:sp>
        <p:nvSpPr>
          <p:cNvPr id="92" name="Oval 3">
            <a:extLst>
              <a:ext uri="{FF2B5EF4-FFF2-40B4-BE49-F238E27FC236}">
                <a16:creationId xmlns:a16="http://schemas.microsoft.com/office/drawing/2014/main" id="{827D9D4A-3F3B-C73F-EAD5-FB76E6FC4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93" name="Oval 4">
            <a:extLst>
              <a:ext uri="{FF2B5EF4-FFF2-40B4-BE49-F238E27FC236}">
                <a16:creationId xmlns:a16="http://schemas.microsoft.com/office/drawing/2014/main" id="{7A16ECBB-368B-2DEA-F587-5833B8CFA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94" name="Oval 5">
            <a:extLst>
              <a:ext uri="{FF2B5EF4-FFF2-40B4-BE49-F238E27FC236}">
                <a16:creationId xmlns:a16="http://schemas.microsoft.com/office/drawing/2014/main" id="{68BF5E86-F912-6B35-3D70-1C8058C66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95" name="Oval 6">
            <a:extLst>
              <a:ext uri="{FF2B5EF4-FFF2-40B4-BE49-F238E27FC236}">
                <a16:creationId xmlns:a16="http://schemas.microsoft.com/office/drawing/2014/main" id="{54D371C1-EFDC-DAD0-4B07-ADDC99AE3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96" name="Oval 7">
            <a:extLst>
              <a:ext uri="{FF2B5EF4-FFF2-40B4-BE49-F238E27FC236}">
                <a16:creationId xmlns:a16="http://schemas.microsoft.com/office/drawing/2014/main" id="{95C78E34-5F94-438E-991E-06EA18F9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97" name="Oval 8">
            <a:extLst>
              <a:ext uri="{FF2B5EF4-FFF2-40B4-BE49-F238E27FC236}">
                <a16:creationId xmlns:a16="http://schemas.microsoft.com/office/drawing/2014/main" id="{DBA1A496-757F-3E63-33AB-6F4B570A4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98" name="Oval 9">
            <a:extLst>
              <a:ext uri="{FF2B5EF4-FFF2-40B4-BE49-F238E27FC236}">
                <a16:creationId xmlns:a16="http://schemas.microsoft.com/office/drawing/2014/main" id="{4FE8F16C-A6F8-6846-A96D-8C3E7A13D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99" name="Oval 10">
            <a:extLst>
              <a:ext uri="{FF2B5EF4-FFF2-40B4-BE49-F238E27FC236}">
                <a16:creationId xmlns:a16="http://schemas.microsoft.com/office/drawing/2014/main" id="{B2C04D11-9338-605C-0FFC-82C09930C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100" name="Oval 11">
            <a:extLst>
              <a:ext uri="{FF2B5EF4-FFF2-40B4-BE49-F238E27FC236}">
                <a16:creationId xmlns:a16="http://schemas.microsoft.com/office/drawing/2014/main" id="{5278BDE1-5145-3335-2E1B-989C63873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101" name="Oval 12">
            <a:extLst>
              <a:ext uri="{FF2B5EF4-FFF2-40B4-BE49-F238E27FC236}">
                <a16:creationId xmlns:a16="http://schemas.microsoft.com/office/drawing/2014/main" id="{387527B3-C89F-068E-1AB7-950225DE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102" name="Oval 13">
            <a:extLst>
              <a:ext uri="{FF2B5EF4-FFF2-40B4-BE49-F238E27FC236}">
                <a16:creationId xmlns:a16="http://schemas.microsoft.com/office/drawing/2014/main" id="{02DCB168-15A3-DBCA-3C06-B64B74DFC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103" name="Oval 14">
            <a:extLst>
              <a:ext uri="{FF2B5EF4-FFF2-40B4-BE49-F238E27FC236}">
                <a16:creationId xmlns:a16="http://schemas.microsoft.com/office/drawing/2014/main" id="{89904FFC-4FF6-13AF-4000-D52A6E87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104" name="Oval 15">
            <a:extLst>
              <a:ext uri="{FF2B5EF4-FFF2-40B4-BE49-F238E27FC236}">
                <a16:creationId xmlns:a16="http://schemas.microsoft.com/office/drawing/2014/main" id="{CABA8F86-F385-4C72-5AFF-11EE293AD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105" name="Oval 16">
            <a:extLst>
              <a:ext uri="{FF2B5EF4-FFF2-40B4-BE49-F238E27FC236}">
                <a16:creationId xmlns:a16="http://schemas.microsoft.com/office/drawing/2014/main" id="{ED5DF92B-D2C4-B11D-B902-4268BAA84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106" name="Oval 17">
            <a:extLst>
              <a:ext uri="{FF2B5EF4-FFF2-40B4-BE49-F238E27FC236}">
                <a16:creationId xmlns:a16="http://schemas.microsoft.com/office/drawing/2014/main" id="{28A28BFF-5F11-91CF-E810-ABC408163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107" name="Oval 18">
            <a:extLst>
              <a:ext uri="{FF2B5EF4-FFF2-40B4-BE49-F238E27FC236}">
                <a16:creationId xmlns:a16="http://schemas.microsoft.com/office/drawing/2014/main" id="{AE88C9BA-E8E1-8661-5EB6-4022178F4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108" name="Oval 19">
            <a:extLst>
              <a:ext uri="{FF2B5EF4-FFF2-40B4-BE49-F238E27FC236}">
                <a16:creationId xmlns:a16="http://schemas.microsoft.com/office/drawing/2014/main" id="{819B3ECF-DA26-4D46-A0AA-0805CF526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300">
              <a:solidFill>
                <a:srgbClr val="FF33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Bellcoll">
            <a:extLst>
              <a:ext uri="{FF2B5EF4-FFF2-40B4-BE49-F238E27FC236}">
                <a16:creationId xmlns:a16="http://schemas.microsoft.com/office/drawing/2014/main" id="{BCF0E2F0-1575-63AD-976B-1376F5B082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7139">
            <a:off x="8588375" y="5048250"/>
            <a:ext cx="4349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Smrd1">
            <a:extLst>
              <a:ext uri="{FF2B5EF4-FFF2-40B4-BE49-F238E27FC236}">
                <a16:creationId xmlns:a16="http://schemas.microsoft.com/office/drawing/2014/main" id="{F7C070BD-62F0-B791-D33A-132B7F8F10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8" y="5449888"/>
            <a:ext cx="512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>
            <a:extLst>
              <a:ext uri="{FF2B5EF4-FFF2-40B4-BE49-F238E27FC236}">
                <a16:creationId xmlns:a16="http://schemas.microsoft.com/office/drawing/2014/main" id="{F2CF88EB-C889-7544-FF81-CE847095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3900488"/>
            <a:ext cx="400050" cy="519112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vi-VN" altLang="en-US" sz="1800"/>
          </a:p>
        </p:txBody>
      </p:sp>
      <p:sp>
        <p:nvSpPr>
          <p:cNvPr id="39941" name="Text Box 71">
            <a:extLst>
              <a:ext uri="{FF2B5EF4-FFF2-40B4-BE49-F238E27FC236}">
                <a16:creationId xmlns:a16="http://schemas.microsoft.com/office/drawing/2014/main" id="{CB5FB898-A638-3EDD-8E0D-F7E23C5A2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65300"/>
            <a:ext cx="520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39942" name="AutoShape 72">
            <a:extLst>
              <a:ext uri="{FF2B5EF4-FFF2-40B4-BE49-F238E27FC236}">
                <a16:creationId xmlns:a16="http://schemas.microsoft.com/office/drawing/2014/main" id="{00864114-4061-413B-1E5C-B3BADD257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479550"/>
            <a:ext cx="5257800" cy="1600200"/>
          </a:xfrm>
          <a:prstGeom prst="wedgeRoundRectCallout">
            <a:avLst>
              <a:gd name="adj1" fmla="val -54551"/>
              <a:gd name="adj2" fmla="val 68750"/>
              <a:gd name="adj3" fmla="val 16667"/>
            </a:avLst>
          </a:prstGeom>
          <a:gradFill rotWithShape="1">
            <a:gsLst>
              <a:gs pos="0">
                <a:srgbClr val="CCFF33"/>
              </a:gs>
              <a:gs pos="50000">
                <a:srgbClr val="FFFFFF"/>
              </a:gs>
              <a:gs pos="100000">
                <a:srgbClr val="CCFF33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Cho n</a:t>
            </a: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 tác dụng với một số oxit axit sản phẩm tạo thành là:</a:t>
            </a:r>
            <a:endParaRPr lang="en-US" altLang="en-US" sz="2100" b="1">
              <a:solidFill>
                <a:srgbClr val="990000"/>
              </a:solidFill>
            </a:endParaRPr>
          </a:p>
        </p:txBody>
      </p:sp>
      <p:sp>
        <p:nvSpPr>
          <p:cNvPr id="39943" name="AutoShape 73">
            <a:extLst>
              <a:ext uri="{FF2B5EF4-FFF2-40B4-BE49-F238E27FC236}">
                <a16:creationId xmlns:a16="http://schemas.microsoft.com/office/drawing/2014/main" id="{68098469-4F28-1170-7FB3-F6C11322D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1528763"/>
            <a:ext cx="1603375" cy="1296987"/>
          </a:xfrm>
          <a:prstGeom prst="irregularSeal1">
            <a:avLst/>
          </a:prstGeom>
          <a:solidFill>
            <a:srgbClr val="00FF00"/>
          </a:solidFill>
          <a:ln w="9525" algn="ctr">
            <a:solidFill>
              <a:srgbClr val="D5FFF4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74" name="Text Box 6">
            <a:extLst>
              <a:ext uri="{FF2B5EF4-FFF2-40B4-BE49-F238E27FC236}">
                <a16:creationId xmlns:a16="http://schemas.microsoft.com/office/drawing/2014/main" id="{FE1813E7-C3D4-A009-BC8B-398674D97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3498850"/>
            <a:ext cx="5095875" cy="179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	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</a:p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xit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. 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h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. du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z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	</a:t>
            </a:r>
          </a:p>
        </p:txBody>
      </p:sp>
      <p:sp>
        <p:nvSpPr>
          <p:cNvPr id="39945" name="Text Box 6">
            <a:extLst>
              <a:ext uri="{FF2B5EF4-FFF2-40B4-BE49-F238E27FC236}">
                <a16:creationId xmlns:a16="http://schemas.microsoft.com/office/drawing/2014/main" id="{2B911E49-61C2-43A4-8D33-4CFC447C4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925513"/>
            <a:ext cx="48910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ANH NHƯ CHỚP</a:t>
            </a:r>
            <a:endParaRPr lang="en-US" altLang="en-US" b="1" baseline="300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76" name="Oval 3">
            <a:extLst>
              <a:ext uri="{FF2B5EF4-FFF2-40B4-BE49-F238E27FC236}">
                <a16:creationId xmlns:a16="http://schemas.microsoft.com/office/drawing/2014/main" id="{BF6717E6-3570-58C7-8539-0E6147E43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77" name="Oval 4">
            <a:extLst>
              <a:ext uri="{FF2B5EF4-FFF2-40B4-BE49-F238E27FC236}">
                <a16:creationId xmlns:a16="http://schemas.microsoft.com/office/drawing/2014/main" id="{322C300A-D096-5A74-9D22-9B19B564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78" name="Oval 5">
            <a:extLst>
              <a:ext uri="{FF2B5EF4-FFF2-40B4-BE49-F238E27FC236}">
                <a16:creationId xmlns:a16="http://schemas.microsoft.com/office/drawing/2014/main" id="{D2BDC1FE-5FB6-40FD-77C7-65C5D5C85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79" name="Oval 6">
            <a:extLst>
              <a:ext uri="{FF2B5EF4-FFF2-40B4-BE49-F238E27FC236}">
                <a16:creationId xmlns:a16="http://schemas.microsoft.com/office/drawing/2014/main" id="{86F9A190-EF1D-12C0-E333-850BC5F26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80" name="Oval 7">
            <a:extLst>
              <a:ext uri="{FF2B5EF4-FFF2-40B4-BE49-F238E27FC236}">
                <a16:creationId xmlns:a16="http://schemas.microsoft.com/office/drawing/2014/main" id="{ECE32EDA-BDEB-3474-FA74-785190D16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81" name="Oval 8">
            <a:extLst>
              <a:ext uri="{FF2B5EF4-FFF2-40B4-BE49-F238E27FC236}">
                <a16:creationId xmlns:a16="http://schemas.microsoft.com/office/drawing/2014/main" id="{D02685E1-4BC3-1B1C-7C1A-0F9F3632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82" name="Oval 9">
            <a:extLst>
              <a:ext uri="{FF2B5EF4-FFF2-40B4-BE49-F238E27FC236}">
                <a16:creationId xmlns:a16="http://schemas.microsoft.com/office/drawing/2014/main" id="{6555990A-6070-47A8-0D2B-085F94D79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83" name="Oval 10">
            <a:extLst>
              <a:ext uri="{FF2B5EF4-FFF2-40B4-BE49-F238E27FC236}">
                <a16:creationId xmlns:a16="http://schemas.microsoft.com/office/drawing/2014/main" id="{4746D63E-6BB1-EC12-5F29-50D26EDC6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84" name="Oval 11">
            <a:extLst>
              <a:ext uri="{FF2B5EF4-FFF2-40B4-BE49-F238E27FC236}">
                <a16:creationId xmlns:a16="http://schemas.microsoft.com/office/drawing/2014/main" id="{DC1D685A-EA3C-C016-1ECE-545432D4A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85" name="Oval 12">
            <a:extLst>
              <a:ext uri="{FF2B5EF4-FFF2-40B4-BE49-F238E27FC236}">
                <a16:creationId xmlns:a16="http://schemas.microsoft.com/office/drawing/2014/main" id="{8DFDE7AC-D2E0-BF3E-AF9B-ED665334B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86" name="Oval 13">
            <a:extLst>
              <a:ext uri="{FF2B5EF4-FFF2-40B4-BE49-F238E27FC236}">
                <a16:creationId xmlns:a16="http://schemas.microsoft.com/office/drawing/2014/main" id="{D2F66BFA-9252-014F-DF71-5CC95C951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87" name="Oval 14">
            <a:extLst>
              <a:ext uri="{FF2B5EF4-FFF2-40B4-BE49-F238E27FC236}">
                <a16:creationId xmlns:a16="http://schemas.microsoft.com/office/drawing/2014/main" id="{3D5F403E-C00D-DC73-6AFA-B11F4A331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88" name="Oval 15">
            <a:extLst>
              <a:ext uri="{FF2B5EF4-FFF2-40B4-BE49-F238E27FC236}">
                <a16:creationId xmlns:a16="http://schemas.microsoft.com/office/drawing/2014/main" id="{A37A65D4-B2BE-ABE1-8CA1-8D066B45A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89" name="Oval 16">
            <a:extLst>
              <a:ext uri="{FF2B5EF4-FFF2-40B4-BE49-F238E27FC236}">
                <a16:creationId xmlns:a16="http://schemas.microsoft.com/office/drawing/2014/main" id="{3531351C-D437-F18B-5F1D-FA719390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90" name="Oval 17">
            <a:extLst>
              <a:ext uri="{FF2B5EF4-FFF2-40B4-BE49-F238E27FC236}">
                <a16:creationId xmlns:a16="http://schemas.microsoft.com/office/drawing/2014/main" id="{6ED39FC4-99E7-22F2-DEC2-BDF36866A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91" name="Oval 18">
            <a:extLst>
              <a:ext uri="{FF2B5EF4-FFF2-40B4-BE49-F238E27FC236}">
                <a16:creationId xmlns:a16="http://schemas.microsoft.com/office/drawing/2014/main" id="{45999296-66E0-DC06-679E-7518558CD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92" name="Oval 19">
            <a:extLst>
              <a:ext uri="{FF2B5EF4-FFF2-40B4-BE49-F238E27FC236}">
                <a16:creationId xmlns:a16="http://schemas.microsoft.com/office/drawing/2014/main" id="{57C643DA-54D3-6AB2-568F-4E5B5B291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300">
              <a:solidFill>
                <a:srgbClr val="FF33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Bellcoll">
            <a:extLst>
              <a:ext uri="{FF2B5EF4-FFF2-40B4-BE49-F238E27FC236}">
                <a16:creationId xmlns:a16="http://schemas.microsoft.com/office/drawing/2014/main" id="{0313A602-AF54-96C6-9FD9-EBAE7498FC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7139">
            <a:off x="8588375" y="5048250"/>
            <a:ext cx="4349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Smrd1">
            <a:extLst>
              <a:ext uri="{FF2B5EF4-FFF2-40B4-BE49-F238E27FC236}">
                <a16:creationId xmlns:a16="http://schemas.microsoft.com/office/drawing/2014/main" id="{3E685253-8363-3715-8F6F-47BFF49D20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8" y="5449888"/>
            <a:ext cx="512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>
            <a:extLst>
              <a:ext uri="{FF2B5EF4-FFF2-40B4-BE49-F238E27FC236}">
                <a16:creationId xmlns:a16="http://schemas.microsoft.com/office/drawing/2014/main" id="{48152060-DA09-E809-6708-C8D76A2E8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5" y="4811713"/>
            <a:ext cx="400050" cy="519112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vi-VN" altLang="en-US" sz="1800"/>
          </a:p>
        </p:txBody>
      </p:sp>
      <p:sp>
        <p:nvSpPr>
          <p:cNvPr id="40965" name="Text Box 71">
            <a:extLst>
              <a:ext uri="{FF2B5EF4-FFF2-40B4-BE49-F238E27FC236}">
                <a16:creationId xmlns:a16="http://schemas.microsoft.com/office/drawing/2014/main" id="{9FC0A9A0-891E-FDF3-B579-CEF6D99B8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65300"/>
            <a:ext cx="520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40966" name="AutoShape 72">
            <a:extLst>
              <a:ext uri="{FF2B5EF4-FFF2-40B4-BE49-F238E27FC236}">
                <a16:creationId xmlns:a16="http://schemas.microsoft.com/office/drawing/2014/main" id="{EA8844DA-B0FA-8E39-FF83-E7E46C593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479550"/>
            <a:ext cx="5257800" cy="1600200"/>
          </a:xfrm>
          <a:prstGeom prst="wedgeRoundRectCallout">
            <a:avLst>
              <a:gd name="adj1" fmla="val -54551"/>
              <a:gd name="adj2" fmla="val 68750"/>
              <a:gd name="adj3" fmla="val 16667"/>
            </a:avLst>
          </a:prstGeom>
          <a:gradFill rotWithShape="1">
            <a:gsLst>
              <a:gs pos="0">
                <a:srgbClr val="CCFF33"/>
              </a:gs>
              <a:gs pos="50000">
                <a:srgbClr val="FFFFFF"/>
              </a:gs>
              <a:gs pos="100000">
                <a:srgbClr val="CCFF33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Dung dịch axit làm quỳ tím chuyển thành màu:</a:t>
            </a:r>
            <a:endParaRPr lang="en-US" altLang="en-US" sz="2100" b="1">
              <a:solidFill>
                <a:srgbClr val="990000"/>
              </a:solidFill>
            </a:endParaRPr>
          </a:p>
        </p:txBody>
      </p:sp>
      <p:sp>
        <p:nvSpPr>
          <p:cNvPr id="40967" name="AutoShape 73">
            <a:extLst>
              <a:ext uri="{FF2B5EF4-FFF2-40B4-BE49-F238E27FC236}">
                <a16:creationId xmlns:a16="http://schemas.microsoft.com/office/drawing/2014/main" id="{35A135E1-0A20-F955-2EC2-1A887AA77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1290638"/>
            <a:ext cx="1335087" cy="1295400"/>
          </a:xfrm>
          <a:prstGeom prst="irregularSeal1">
            <a:avLst/>
          </a:prstGeom>
          <a:solidFill>
            <a:srgbClr val="00FF00"/>
          </a:solidFill>
          <a:ln w="9525" algn="ctr">
            <a:solidFill>
              <a:srgbClr val="D5FFF4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74" name="Text Box 6">
            <a:extLst>
              <a:ext uri="{FF2B5EF4-FFF2-40B4-BE49-F238E27FC236}">
                <a16:creationId xmlns:a16="http://schemas.microsoft.com/office/drawing/2014/main" id="{766DED77-A4F0-6D96-8DD1-8C9EE0E9E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3509963"/>
            <a:ext cx="5095875" cy="179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xa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			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ng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rắng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đỏ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0969" name="Text Box 6">
            <a:extLst>
              <a:ext uri="{FF2B5EF4-FFF2-40B4-BE49-F238E27FC236}">
                <a16:creationId xmlns:a16="http://schemas.microsoft.com/office/drawing/2014/main" id="{07CA6114-C0EE-D88B-7E77-7C7DA4D88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925513"/>
            <a:ext cx="48910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ANH NHƯ CHỚP</a:t>
            </a:r>
            <a:endParaRPr lang="en-US" altLang="en-US" b="1" baseline="300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76" name="Oval 3">
            <a:extLst>
              <a:ext uri="{FF2B5EF4-FFF2-40B4-BE49-F238E27FC236}">
                <a16:creationId xmlns:a16="http://schemas.microsoft.com/office/drawing/2014/main" id="{61CC5A26-D986-02CB-9C7C-A54327F45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77" name="Oval 4">
            <a:extLst>
              <a:ext uri="{FF2B5EF4-FFF2-40B4-BE49-F238E27FC236}">
                <a16:creationId xmlns:a16="http://schemas.microsoft.com/office/drawing/2014/main" id="{4BE57022-8B81-9FF3-A918-E76A160D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78" name="Oval 5">
            <a:extLst>
              <a:ext uri="{FF2B5EF4-FFF2-40B4-BE49-F238E27FC236}">
                <a16:creationId xmlns:a16="http://schemas.microsoft.com/office/drawing/2014/main" id="{82D2640E-99AB-E350-A43F-0498F0BF5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79" name="Oval 6">
            <a:extLst>
              <a:ext uri="{FF2B5EF4-FFF2-40B4-BE49-F238E27FC236}">
                <a16:creationId xmlns:a16="http://schemas.microsoft.com/office/drawing/2014/main" id="{2C581B9D-5CEA-5D4D-2D42-E846DD51C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80" name="Oval 7">
            <a:extLst>
              <a:ext uri="{FF2B5EF4-FFF2-40B4-BE49-F238E27FC236}">
                <a16:creationId xmlns:a16="http://schemas.microsoft.com/office/drawing/2014/main" id="{C82CDB40-7108-791C-7A17-2CC663F60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81" name="Oval 8">
            <a:extLst>
              <a:ext uri="{FF2B5EF4-FFF2-40B4-BE49-F238E27FC236}">
                <a16:creationId xmlns:a16="http://schemas.microsoft.com/office/drawing/2014/main" id="{C7C1536B-537A-0924-2881-258679D15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82" name="Oval 9">
            <a:extLst>
              <a:ext uri="{FF2B5EF4-FFF2-40B4-BE49-F238E27FC236}">
                <a16:creationId xmlns:a16="http://schemas.microsoft.com/office/drawing/2014/main" id="{14BB5531-B51A-3A44-5981-7B92517C8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83" name="Oval 10">
            <a:extLst>
              <a:ext uri="{FF2B5EF4-FFF2-40B4-BE49-F238E27FC236}">
                <a16:creationId xmlns:a16="http://schemas.microsoft.com/office/drawing/2014/main" id="{5019D524-97F4-F001-3895-7FB821DE3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84" name="Oval 11">
            <a:extLst>
              <a:ext uri="{FF2B5EF4-FFF2-40B4-BE49-F238E27FC236}">
                <a16:creationId xmlns:a16="http://schemas.microsoft.com/office/drawing/2014/main" id="{973A5AA1-5054-515D-8B7A-A1E19F339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85" name="Oval 12">
            <a:extLst>
              <a:ext uri="{FF2B5EF4-FFF2-40B4-BE49-F238E27FC236}">
                <a16:creationId xmlns:a16="http://schemas.microsoft.com/office/drawing/2014/main" id="{28E0AD4C-A21F-6F9E-C1CB-AB211527E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86" name="Oval 13">
            <a:extLst>
              <a:ext uri="{FF2B5EF4-FFF2-40B4-BE49-F238E27FC236}">
                <a16:creationId xmlns:a16="http://schemas.microsoft.com/office/drawing/2014/main" id="{54E005FD-A46D-CF10-182C-2E4E6EB82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87" name="Oval 14">
            <a:extLst>
              <a:ext uri="{FF2B5EF4-FFF2-40B4-BE49-F238E27FC236}">
                <a16:creationId xmlns:a16="http://schemas.microsoft.com/office/drawing/2014/main" id="{C2EA1256-4BB0-77A7-6B5C-C75ED16A9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88" name="Oval 15">
            <a:extLst>
              <a:ext uri="{FF2B5EF4-FFF2-40B4-BE49-F238E27FC236}">
                <a16:creationId xmlns:a16="http://schemas.microsoft.com/office/drawing/2014/main" id="{E9EDE205-27A7-1E8A-EDA0-0E17DC5F9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89" name="Oval 16">
            <a:extLst>
              <a:ext uri="{FF2B5EF4-FFF2-40B4-BE49-F238E27FC236}">
                <a16:creationId xmlns:a16="http://schemas.microsoft.com/office/drawing/2014/main" id="{AFEDA690-281D-A774-8825-7A9C4D83D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90" name="Oval 17">
            <a:extLst>
              <a:ext uri="{FF2B5EF4-FFF2-40B4-BE49-F238E27FC236}">
                <a16:creationId xmlns:a16="http://schemas.microsoft.com/office/drawing/2014/main" id="{F97059C7-A1D9-3FA8-A07E-06CA2ACE4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91" name="Oval 18">
            <a:extLst>
              <a:ext uri="{FF2B5EF4-FFF2-40B4-BE49-F238E27FC236}">
                <a16:creationId xmlns:a16="http://schemas.microsoft.com/office/drawing/2014/main" id="{7E72E51D-AE74-1468-1613-0875E9F04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92" name="Oval 19">
            <a:extLst>
              <a:ext uri="{FF2B5EF4-FFF2-40B4-BE49-F238E27FC236}">
                <a16:creationId xmlns:a16="http://schemas.microsoft.com/office/drawing/2014/main" id="{D71389A7-B717-AD8B-C091-E86F3FEB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300">
              <a:solidFill>
                <a:srgbClr val="FF33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dienphannuoc">
            <a:extLst>
              <a:ext uri="{FF2B5EF4-FFF2-40B4-BE49-F238E27FC236}">
                <a16:creationId xmlns:a16="http://schemas.microsoft.com/office/drawing/2014/main" id="{B46156DD-6552-299F-322C-0F3991D45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75" y="696913"/>
            <a:ext cx="3870325" cy="61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Rectangle 3">
            <a:extLst>
              <a:ext uri="{FF2B5EF4-FFF2-40B4-BE49-F238E27FC236}">
                <a16:creationId xmlns:a16="http://schemas.microsoft.com/office/drawing/2014/main" id="{EBFE55A6-13AC-4C0C-CAF0-3E2E9E9884BC}"/>
              </a:ext>
            </a:extLst>
          </p:cNvPr>
          <p:cNvSpPr>
            <a:spLocks noChangeArrowheads="1"/>
          </p:cNvSpPr>
          <p:nvPr/>
        </p:nvSpPr>
        <p:spPr bwMode="auto">
          <a:xfrm rot="1299256">
            <a:off x="4687888" y="157163"/>
            <a:ext cx="820737" cy="42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104452" name="Oval 4">
            <a:extLst>
              <a:ext uri="{FF2B5EF4-FFF2-40B4-BE49-F238E27FC236}">
                <a16:creationId xmlns:a16="http://schemas.microsoft.com/office/drawing/2014/main" id="{392D0E85-4AE0-120A-5BB8-5115EB48092B}"/>
              </a:ext>
            </a:extLst>
          </p:cNvPr>
          <p:cNvSpPr>
            <a:spLocks noChangeArrowheads="1"/>
          </p:cNvSpPr>
          <p:nvPr/>
        </p:nvSpPr>
        <p:spPr bwMode="auto">
          <a:xfrm rot="1223249">
            <a:off x="5405438" y="314325"/>
            <a:ext cx="282575" cy="7143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FE8289D0-CA5D-83CD-EF26-BE23C240CD55}"/>
              </a:ext>
            </a:extLst>
          </p:cNvPr>
          <p:cNvSpPr>
            <a:spLocks noChangeArrowheads="1"/>
          </p:cNvSpPr>
          <p:nvPr/>
        </p:nvSpPr>
        <p:spPr bwMode="auto">
          <a:xfrm rot="20027065" flipH="1">
            <a:off x="9710738" y="19050"/>
            <a:ext cx="876300" cy="42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104454" name="Oval 6">
            <a:extLst>
              <a:ext uri="{FF2B5EF4-FFF2-40B4-BE49-F238E27FC236}">
                <a16:creationId xmlns:a16="http://schemas.microsoft.com/office/drawing/2014/main" id="{2EE8E37A-B0A4-9E8C-F920-604EDDCB045A}"/>
              </a:ext>
            </a:extLst>
          </p:cNvPr>
          <p:cNvSpPr>
            <a:spLocks noChangeArrowheads="1"/>
          </p:cNvSpPr>
          <p:nvPr/>
        </p:nvSpPr>
        <p:spPr bwMode="auto">
          <a:xfrm rot="19996463" flipH="1">
            <a:off x="9540875" y="246063"/>
            <a:ext cx="228600" cy="69850"/>
          </a:xfrm>
          <a:prstGeom prst="ellipse">
            <a:avLst/>
          </a:prstGeom>
          <a:solidFill>
            <a:srgbClr val="FF714F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39747F3E-1C95-9813-43E2-6D3C35506062}"/>
              </a:ext>
            </a:extLst>
          </p:cNvPr>
          <p:cNvGrpSpPr>
            <a:grpSpLocks/>
          </p:cNvGrpSpPr>
          <p:nvPr/>
        </p:nvGrpSpPr>
        <p:grpSpPr bwMode="auto">
          <a:xfrm rot="-1677878">
            <a:off x="9412288" y="-104775"/>
            <a:ext cx="223837" cy="503238"/>
            <a:chOff x="1202" y="1888"/>
            <a:chExt cx="252" cy="544"/>
          </a:xfrm>
        </p:grpSpPr>
        <p:sp>
          <p:nvSpPr>
            <p:cNvPr id="7275" name="xjhwt5">
              <a:extLst>
                <a:ext uri="{FF2B5EF4-FFF2-40B4-BE49-F238E27FC236}">
                  <a16:creationId xmlns:a16="http://schemas.microsoft.com/office/drawing/2014/main" id="{A9159FF8-F739-19B6-17CA-25EEC26D7D9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061" y="2029"/>
              <a:ext cx="534" cy="252"/>
            </a:xfrm>
            <a:custGeom>
              <a:avLst/>
              <a:gdLst>
                <a:gd name="T0" fmla="*/ 36 w 8000"/>
                <a:gd name="T1" fmla="*/ 10 h 3154"/>
                <a:gd name="T2" fmla="*/ 35 w 8000"/>
                <a:gd name="T3" fmla="*/ 15 h 3154"/>
                <a:gd name="T4" fmla="*/ 32 w 8000"/>
                <a:gd name="T5" fmla="*/ 18 h 3154"/>
                <a:gd name="T6" fmla="*/ 28 w 8000"/>
                <a:gd name="T7" fmla="*/ 20 h 3154"/>
                <a:gd name="T8" fmla="*/ 23 w 8000"/>
                <a:gd name="T9" fmla="*/ 20 h 3154"/>
                <a:gd name="T10" fmla="*/ 18 w 8000"/>
                <a:gd name="T11" fmla="*/ 18 h 3154"/>
                <a:gd name="T12" fmla="*/ 12 w 8000"/>
                <a:gd name="T13" fmla="*/ 15 h 3154"/>
                <a:gd name="T14" fmla="*/ 7 w 8000"/>
                <a:gd name="T15" fmla="*/ 13 h 3154"/>
                <a:gd name="T16" fmla="*/ 3 w 8000"/>
                <a:gd name="T17" fmla="*/ 11 h 3154"/>
                <a:gd name="T18" fmla="*/ 1 w 8000"/>
                <a:gd name="T19" fmla="*/ 10 h 3154"/>
                <a:gd name="T20" fmla="*/ 0 w 8000"/>
                <a:gd name="T21" fmla="*/ 10 h 3154"/>
                <a:gd name="T22" fmla="*/ 1 w 8000"/>
                <a:gd name="T23" fmla="*/ 10 h 3154"/>
                <a:gd name="T24" fmla="*/ 3 w 8000"/>
                <a:gd name="T25" fmla="*/ 9 h 3154"/>
                <a:gd name="T26" fmla="*/ 7 w 8000"/>
                <a:gd name="T27" fmla="*/ 8 h 3154"/>
                <a:gd name="T28" fmla="*/ 12 w 8000"/>
                <a:gd name="T29" fmla="*/ 5 h 3154"/>
                <a:gd name="T30" fmla="*/ 18 w 8000"/>
                <a:gd name="T31" fmla="*/ 2 h 3154"/>
                <a:gd name="T32" fmla="*/ 23 w 8000"/>
                <a:gd name="T33" fmla="*/ 1 h 3154"/>
                <a:gd name="T34" fmla="*/ 28 w 8000"/>
                <a:gd name="T35" fmla="*/ 0 h 3154"/>
                <a:gd name="T36" fmla="*/ 32 w 8000"/>
                <a:gd name="T37" fmla="*/ 2 h 3154"/>
                <a:gd name="T38" fmla="*/ 35 w 8000"/>
                <a:gd name="T39" fmla="*/ 5 h 3154"/>
                <a:gd name="T40" fmla="*/ 36 w 8000"/>
                <a:gd name="T41" fmla="*/ 1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xjhwt5">
              <a:extLst>
                <a:ext uri="{FF2B5EF4-FFF2-40B4-BE49-F238E27FC236}">
                  <a16:creationId xmlns:a16="http://schemas.microsoft.com/office/drawing/2014/main" id="{5C46D570-2772-DA29-301C-30FC66B965C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87" y="2236"/>
              <a:ext cx="282" cy="110"/>
            </a:xfrm>
            <a:custGeom>
              <a:avLst/>
              <a:gdLst>
                <a:gd name="T0" fmla="*/ 10 w 8000"/>
                <a:gd name="T1" fmla="*/ 2 h 3154"/>
                <a:gd name="T2" fmla="*/ 10 w 8000"/>
                <a:gd name="T3" fmla="*/ 3 h 3154"/>
                <a:gd name="T4" fmla="*/ 9 w 8000"/>
                <a:gd name="T5" fmla="*/ 3 h 3154"/>
                <a:gd name="T6" fmla="*/ 8 w 8000"/>
                <a:gd name="T7" fmla="*/ 4 h 3154"/>
                <a:gd name="T8" fmla="*/ 7 w 8000"/>
                <a:gd name="T9" fmla="*/ 4 h 3154"/>
                <a:gd name="T10" fmla="*/ 5 w 8000"/>
                <a:gd name="T11" fmla="*/ 3 h 3154"/>
                <a:gd name="T12" fmla="*/ 3 w 8000"/>
                <a:gd name="T13" fmla="*/ 3 h 3154"/>
                <a:gd name="T14" fmla="*/ 2 w 8000"/>
                <a:gd name="T15" fmla="*/ 2 h 3154"/>
                <a:gd name="T16" fmla="*/ 1 w 8000"/>
                <a:gd name="T17" fmla="*/ 2 h 3154"/>
                <a:gd name="T18" fmla="*/ 0 w 8000"/>
                <a:gd name="T19" fmla="*/ 2 h 3154"/>
                <a:gd name="T20" fmla="*/ 0 w 8000"/>
                <a:gd name="T21" fmla="*/ 2 h 3154"/>
                <a:gd name="T22" fmla="*/ 0 w 8000"/>
                <a:gd name="T23" fmla="*/ 2 h 3154"/>
                <a:gd name="T24" fmla="*/ 1 w 8000"/>
                <a:gd name="T25" fmla="*/ 2 h 3154"/>
                <a:gd name="T26" fmla="*/ 2 w 8000"/>
                <a:gd name="T27" fmla="*/ 1 h 3154"/>
                <a:gd name="T28" fmla="*/ 3 w 8000"/>
                <a:gd name="T29" fmla="*/ 1 h 3154"/>
                <a:gd name="T30" fmla="*/ 5 w 8000"/>
                <a:gd name="T31" fmla="*/ 0 h 3154"/>
                <a:gd name="T32" fmla="*/ 7 w 8000"/>
                <a:gd name="T33" fmla="*/ 0 h 3154"/>
                <a:gd name="T34" fmla="*/ 8 w 8000"/>
                <a:gd name="T35" fmla="*/ 0 h 3154"/>
                <a:gd name="T36" fmla="*/ 9 w 8000"/>
                <a:gd name="T37" fmla="*/ 0 h 3154"/>
                <a:gd name="T38" fmla="*/ 10 w 8000"/>
                <a:gd name="T39" fmla="*/ 1 h 3154"/>
                <a:gd name="T40" fmla="*/ 10 w 8000"/>
                <a:gd name="T41" fmla="*/ 2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6F6C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CB20FC66-BE1C-F8B2-540E-72F1A7E886A7}"/>
              </a:ext>
            </a:extLst>
          </p:cNvPr>
          <p:cNvGrpSpPr>
            <a:grpSpLocks/>
          </p:cNvGrpSpPr>
          <p:nvPr/>
        </p:nvGrpSpPr>
        <p:grpSpPr bwMode="auto">
          <a:xfrm>
            <a:off x="3130550" y="2738438"/>
            <a:ext cx="1038225" cy="2959100"/>
            <a:chOff x="4712" y="1778"/>
            <a:chExt cx="654" cy="1864"/>
          </a:xfrm>
        </p:grpSpPr>
        <p:grpSp>
          <p:nvGrpSpPr>
            <p:cNvPr id="7271" name="Group 11">
              <a:extLst>
                <a:ext uri="{FF2B5EF4-FFF2-40B4-BE49-F238E27FC236}">
                  <a16:creationId xmlns:a16="http://schemas.microsoft.com/office/drawing/2014/main" id="{49BF3D0A-EB69-62F3-1029-995B9D7B6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2" y="1778"/>
              <a:ext cx="654" cy="1864"/>
              <a:chOff x="3788" y="1778"/>
              <a:chExt cx="654" cy="1864"/>
            </a:xfrm>
          </p:grpSpPr>
          <p:pic>
            <p:nvPicPr>
              <p:cNvPr id="7273" name="Picture 12">
                <a:extLst>
                  <a:ext uri="{FF2B5EF4-FFF2-40B4-BE49-F238E27FC236}">
                    <a16:creationId xmlns:a16="http://schemas.microsoft.com/office/drawing/2014/main" id="{C4E0A192-E447-C27F-1A83-F936E280AB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8" y="1778"/>
                <a:ext cx="654" cy="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74" name="Rectangle 13">
                <a:extLst>
                  <a:ext uri="{FF2B5EF4-FFF2-40B4-BE49-F238E27FC236}">
                    <a16:creationId xmlns:a16="http://schemas.microsoft.com/office/drawing/2014/main" id="{33B4C313-7560-7090-DA06-36D115EF9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6" y="2686"/>
                <a:ext cx="574" cy="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b="1"/>
              </a:p>
            </p:txBody>
          </p:sp>
        </p:grpSp>
        <p:sp>
          <p:nvSpPr>
            <p:cNvPr id="7272" name="AutoShape 14">
              <a:extLst>
                <a:ext uri="{FF2B5EF4-FFF2-40B4-BE49-F238E27FC236}">
                  <a16:creationId xmlns:a16="http://schemas.microsoft.com/office/drawing/2014/main" id="{E12E275B-F9AF-2DAB-A5EB-BEAC2F090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2208"/>
              <a:ext cx="574" cy="478"/>
            </a:xfrm>
            <a:prstGeom prst="flowChartAlternateProces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sp>
        <p:nvSpPr>
          <p:cNvPr id="104463" name="Oval 15">
            <a:extLst>
              <a:ext uri="{FF2B5EF4-FFF2-40B4-BE49-F238E27FC236}">
                <a16:creationId xmlns:a16="http://schemas.microsoft.com/office/drawing/2014/main" id="{7B0DCF54-1191-E875-1EA7-A5DAFF507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138" y="620713"/>
            <a:ext cx="152400" cy="304800"/>
          </a:xfrm>
          <a:prstGeom prst="ellipse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4" name="Oval 16">
            <a:extLst>
              <a:ext uri="{FF2B5EF4-FFF2-40B4-BE49-F238E27FC236}">
                <a16:creationId xmlns:a16="http://schemas.microsoft.com/office/drawing/2014/main" id="{0EDD3A5B-BF0E-4B02-EBEF-39121352D864}"/>
              </a:ext>
            </a:extLst>
          </p:cNvPr>
          <p:cNvSpPr>
            <a:spLocks noChangeArrowheads="1"/>
          </p:cNvSpPr>
          <p:nvPr/>
        </p:nvSpPr>
        <p:spPr bwMode="auto">
          <a:xfrm rot="-2806575">
            <a:off x="6582569" y="24607"/>
            <a:ext cx="127000" cy="576262"/>
          </a:xfrm>
          <a:prstGeom prst="ellipse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5" name="AutoShape 17">
            <a:extLst>
              <a:ext uri="{FF2B5EF4-FFF2-40B4-BE49-F238E27FC236}">
                <a16:creationId xmlns:a16="http://schemas.microsoft.com/office/drawing/2014/main" id="{E1D0DE78-05E6-58EA-A9FE-4435C2A66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1050" y="2162175"/>
            <a:ext cx="76200" cy="2803525"/>
          </a:xfrm>
          <a:prstGeom prst="flowChartAlternateProcess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6" name="AutoShape 18">
            <a:extLst>
              <a:ext uri="{FF2B5EF4-FFF2-40B4-BE49-F238E27FC236}">
                <a16:creationId xmlns:a16="http://schemas.microsoft.com/office/drawing/2014/main" id="{35742ED7-673C-E260-3677-796AAB579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813" y="4887913"/>
            <a:ext cx="998537" cy="77787"/>
          </a:xfrm>
          <a:prstGeom prst="flowChartAlternateProcess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7" name="Rectangle 19">
            <a:extLst>
              <a:ext uri="{FF2B5EF4-FFF2-40B4-BE49-F238E27FC236}">
                <a16:creationId xmlns:a16="http://schemas.microsoft.com/office/drawing/2014/main" id="{B70D9409-9A04-C2D5-DA7B-EDBCD4A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2006600"/>
            <a:ext cx="77788" cy="77788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8" name="Oval 20">
            <a:extLst>
              <a:ext uri="{FF2B5EF4-FFF2-40B4-BE49-F238E27FC236}">
                <a16:creationId xmlns:a16="http://schemas.microsoft.com/office/drawing/2014/main" id="{2E90B652-98E5-EDE7-2155-9352E5BBA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363" y="4427538"/>
            <a:ext cx="153987" cy="1539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69" name="Oval 21">
            <a:extLst>
              <a:ext uri="{FF2B5EF4-FFF2-40B4-BE49-F238E27FC236}">
                <a16:creationId xmlns:a16="http://schemas.microsoft.com/office/drawing/2014/main" id="{378D7653-C28F-1578-E032-02C2FABF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4427538"/>
            <a:ext cx="153988" cy="15398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2CF7613F-C3C9-44A1-264E-DEC899C51EC9}"/>
              </a:ext>
            </a:extLst>
          </p:cNvPr>
          <p:cNvGrpSpPr>
            <a:grpSpLocks/>
          </p:cNvGrpSpPr>
          <p:nvPr/>
        </p:nvGrpSpPr>
        <p:grpSpPr bwMode="auto">
          <a:xfrm>
            <a:off x="7821613" y="1739900"/>
            <a:ext cx="307975" cy="3148013"/>
            <a:chOff x="1622" y="1096"/>
            <a:chExt cx="194" cy="1983"/>
          </a:xfrm>
        </p:grpSpPr>
        <p:sp>
          <p:nvSpPr>
            <p:cNvPr id="7268" name="AutoShape 23">
              <a:extLst>
                <a:ext uri="{FF2B5EF4-FFF2-40B4-BE49-F238E27FC236}">
                  <a16:creationId xmlns:a16="http://schemas.microsoft.com/office/drawing/2014/main" id="{B0FC0F8D-A6E2-A6CB-2B9A-B8304C43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096"/>
              <a:ext cx="64" cy="341"/>
            </a:xfrm>
            <a:prstGeom prst="flowChartAlternateProces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69" name="AutoShape 24">
              <a:extLst>
                <a:ext uri="{FF2B5EF4-FFF2-40B4-BE49-F238E27FC236}">
                  <a16:creationId xmlns:a16="http://schemas.microsoft.com/office/drawing/2014/main" id="{7779343D-4D5D-B085-1712-C347C08CF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1437"/>
              <a:ext cx="194" cy="1642"/>
            </a:xfrm>
            <a:prstGeom prst="flowChartAlternateProces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70" name="Oval 25">
              <a:extLst>
                <a:ext uri="{FF2B5EF4-FFF2-40B4-BE49-F238E27FC236}">
                  <a16:creationId xmlns:a16="http://schemas.microsoft.com/office/drawing/2014/main" id="{82C551E4-4E49-D236-C9DB-5530CAAA5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1410"/>
              <a:ext cx="194" cy="242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grpSp>
        <p:nvGrpSpPr>
          <p:cNvPr id="6" name="Group 26">
            <a:extLst>
              <a:ext uri="{FF2B5EF4-FFF2-40B4-BE49-F238E27FC236}">
                <a16:creationId xmlns:a16="http://schemas.microsoft.com/office/drawing/2014/main" id="{45452675-49E5-B885-CE50-A90C9C945F59}"/>
              </a:ext>
            </a:extLst>
          </p:cNvPr>
          <p:cNvGrpSpPr>
            <a:grpSpLocks/>
          </p:cNvGrpSpPr>
          <p:nvPr/>
        </p:nvGrpSpPr>
        <p:grpSpPr bwMode="auto">
          <a:xfrm>
            <a:off x="6208713" y="1739900"/>
            <a:ext cx="306387" cy="3148013"/>
            <a:chOff x="606" y="1096"/>
            <a:chExt cx="193" cy="1983"/>
          </a:xfrm>
        </p:grpSpPr>
        <p:sp>
          <p:nvSpPr>
            <p:cNvPr id="7265" name="AutoShape 27">
              <a:extLst>
                <a:ext uri="{FF2B5EF4-FFF2-40B4-BE49-F238E27FC236}">
                  <a16:creationId xmlns:a16="http://schemas.microsoft.com/office/drawing/2014/main" id="{F420FC35-2FC8-C448-1C4F-B50DB79C0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" y="1096"/>
              <a:ext cx="56" cy="341"/>
            </a:xfrm>
            <a:prstGeom prst="flowChartAlternateProces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66" name="AutoShape 28">
              <a:extLst>
                <a:ext uri="{FF2B5EF4-FFF2-40B4-BE49-F238E27FC236}">
                  <a16:creationId xmlns:a16="http://schemas.microsoft.com/office/drawing/2014/main" id="{DA003EC2-1304-F9D5-23AE-5B213569A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1437"/>
              <a:ext cx="169" cy="1642"/>
            </a:xfrm>
            <a:prstGeom prst="flowChartAlternateProcess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67" name="Oval 29">
              <a:extLst>
                <a:ext uri="{FF2B5EF4-FFF2-40B4-BE49-F238E27FC236}">
                  <a16:creationId xmlns:a16="http://schemas.microsoft.com/office/drawing/2014/main" id="{B579C41F-7F81-DFB0-E07D-5F9A131D5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1410"/>
              <a:ext cx="193" cy="218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sp>
        <p:nvSpPr>
          <p:cNvPr id="104478" name="AutoShape 30">
            <a:extLst>
              <a:ext uri="{FF2B5EF4-FFF2-40B4-BE49-F238E27FC236}">
                <a16:creationId xmlns:a16="http://schemas.microsoft.com/office/drawing/2014/main" id="{6E1BD275-828A-00EC-820C-5D98CB2B9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1613" y="4849813"/>
            <a:ext cx="307975" cy="839787"/>
          </a:xfrm>
          <a:prstGeom prst="flowChartAlternateProcess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79" name="AutoShape 31">
            <a:extLst>
              <a:ext uri="{FF2B5EF4-FFF2-40B4-BE49-F238E27FC236}">
                <a16:creationId xmlns:a16="http://schemas.microsoft.com/office/drawing/2014/main" id="{BFB11C2C-30C1-4CF3-16B8-BC4351790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813" y="4849813"/>
            <a:ext cx="268287" cy="839787"/>
          </a:xfrm>
          <a:prstGeom prst="flowChartAlternateProcess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7188" name="Rectangle 32">
            <a:extLst>
              <a:ext uri="{FF2B5EF4-FFF2-40B4-BE49-F238E27FC236}">
                <a16:creationId xmlns:a16="http://schemas.microsoft.com/office/drawing/2014/main" id="{CF634FB2-07C0-91AE-DD22-90C491BCC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3013" y="4810125"/>
            <a:ext cx="76200" cy="8842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81" name="AutoShape 33">
            <a:extLst>
              <a:ext uri="{FF2B5EF4-FFF2-40B4-BE49-F238E27FC236}">
                <a16:creationId xmlns:a16="http://schemas.microsoft.com/office/drawing/2014/main" id="{C08647FF-3DAF-D6D5-9177-04E9EDAD1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4887913"/>
            <a:ext cx="1076325" cy="77787"/>
          </a:xfrm>
          <a:prstGeom prst="flowChartAlternateProcess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7190" name="Rectangle 34">
            <a:extLst>
              <a:ext uri="{FF2B5EF4-FFF2-40B4-BE49-F238E27FC236}">
                <a16:creationId xmlns:a16="http://schemas.microsoft.com/office/drawing/2014/main" id="{75E05F16-5AE9-029D-0080-0BF7EE2F0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0" y="4810125"/>
            <a:ext cx="76200" cy="8842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grpSp>
        <p:nvGrpSpPr>
          <p:cNvPr id="7" name="Group 35">
            <a:extLst>
              <a:ext uri="{FF2B5EF4-FFF2-40B4-BE49-F238E27FC236}">
                <a16:creationId xmlns:a16="http://schemas.microsoft.com/office/drawing/2014/main" id="{ED0574CC-D989-50F2-C356-0CFDC74E5F2A}"/>
              </a:ext>
            </a:extLst>
          </p:cNvPr>
          <p:cNvGrpSpPr>
            <a:grpSpLocks/>
          </p:cNvGrpSpPr>
          <p:nvPr/>
        </p:nvGrpSpPr>
        <p:grpSpPr bwMode="auto">
          <a:xfrm>
            <a:off x="7821613" y="1739900"/>
            <a:ext cx="307975" cy="2419350"/>
            <a:chOff x="4404" y="515"/>
            <a:chExt cx="194" cy="1524"/>
          </a:xfrm>
        </p:grpSpPr>
        <p:sp>
          <p:nvSpPr>
            <p:cNvPr id="7263" name="AutoShape 36">
              <a:extLst>
                <a:ext uri="{FF2B5EF4-FFF2-40B4-BE49-F238E27FC236}">
                  <a16:creationId xmlns:a16="http://schemas.microsoft.com/office/drawing/2014/main" id="{06FA0A28-B7FE-06B6-320C-06140674B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515"/>
              <a:ext cx="64" cy="341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64" name="AutoShape 37">
              <a:extLst>
                <a:ext uri="{FF2B5EF4-FFF2-40B4-BE49-F238E27FC236}">
                  <a16:creationId xmlns:a16="http://schemas.microsoft.com/office/drawing/2014/main" id="{27A5A4EE-7994-E231-48B0-38656DD95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4" y="856"/>
              <a:ext cx="194" cy="1183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grpSp>
        <p:nvGrpSpPr>
          <p:cNvPr id="8" name="Group 38">
            <a:extLst>
              <a:ext uri="{FF2B5EF4-FFF2-40B4-BE49-F238E27FC236}">
                <a16:creationId xmlns:a16="http://schemas.microsoft.com/office/drawing/2014/main" id="{DDC79CEA-F487-AD4B-6C99-4ECB69965AD4}"/>
              </a:ext>
            </a:extLst>
          </p:cNvPr>
          <p:cNvGrpSpPr>
            <a:grpSpLocks/>
          </p:cNvGrpSpPr>
          <p:nvPr/>
        </p:nvGrpSpPr>
        <p:grpSpPr bwMode="auto">
          <a:xfrm>
            <a:off x="6246813" y="1739900"/>
            <a:ext cx="268287" cy="1458913"/>
            <a:chOff x="4453" y="1579"/>
            <a:chExt cx="169" cy="1065"/>
          </a:xfrm>
        </p:grpSpPr>
        <p:sp>
          <p:nvSpPr>
            <p:cNvPr id="7261" name="AutoShape 39">
              <a:extLst>
                <a:ext uri="{FF2B5EF4-FFF2-40B4-BE49-F238E27FC236}">
                  <a16:creationId xmlns:a16="http://schemas.microsoft.com/office/drawing/2014/main" id="{CD4856C6-F5CB-2C4C-E898-7DD1718AB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0" y="1579"/>
              <a:ext cx="56" cy="341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62" name="AutoShape 40">
              <a:extLst>
                <a:ext uri="{FF2B5EF4-FFF2-40B4-BE49-F238E27FC236}">
                  <a16:creationId xmlns:a16="http://schemas.microsoft.com/office/drawing/2014/main" id="{3CD2C92B-6556-F0AE-F750-D9FE6986F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1920"/>
              <a:ext cx="169" cy="724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sp>
        <p:nvSpPr>
          <p:cNvPr id="104489" name="Oval 41">
            <a:extLst>
              <a:ext uri="{FF2B5EF4-FFF2-40B4-BE49-F238E27FC236}">
                <a16:creationId xmlns:a16="http://schemas.microsoft.com/office/drawing/2014/main" id="{583F3711-E4C4-8763-BC52-319CEB08E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427663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0" name="Oval 42">
            <a:extLst>
              <a:ext uri="{FF2B5EF4-FFF2-40B4-BE49-F238E27FC236}">
                <a16:creationId xmlns:a16="http://schemas.microsoft.com/office/drawing/2014/main" id="{DAC564C3-F807-B6C1-1FBE-2D8DC113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157788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1" name="Oval 43">
            <a:extLst>
              <a:ext uri="{FF2B5EF4-FFF2-40B4-BE49-F238E27FC236}">
                <a16:creationId xmlns:a16="http://schemas.microsoft.com/office/drawing/2014/main" id="{97FF0290-A952-9A24-2478-29792511D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5426075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2" name="Oval 44">
            <a:extLst>
              <a:ext uri="{FF2B5EF4-FFF2-40B4-BE49-F238E27FC236}">
                <a16:creationId xmlns:a16="http://schemas.microsoft.com/office/drawing/2014/main" id="{0D89AE97-CA08-5E9A-7D38-CC691A61C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5195888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3" name="Oval 45">
            <a:extLst>
              <a:ext uri="{FF2B5EF4-FFF2-40B4-BE49-F238E27FC236}">
                <a16:creationId xmlns:a16="http://schemas.microsoft.com/office/drawing/2014/main" id="{130AA028-3D46-5859-7DE8-50965974C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5600" y="5003800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4" name="Oval 46">
            <a:extLst>
              <a:ext uri="{FF2B5EF4-FFF2-40B4-BE49-F238E27FC236}">
                <a16:creationId xmlns:a16="http://schemas.microsoft.com/office/drawing/2014/main" id="{69EAF315-6851-FC78-7284-4C2329ECE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9713" y="4965700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5" name="Oval 47">
            <a:extLst>
              <a:ext uri="{FF2B5EF4-FFF2-40B4-BE49-F238E27FC236}">
                <a16:creationId xmlns:a16="http://schemas.microsoft.com/office/drawing/2014/main" id="{5ED09355-A5CB-D31E-00B9-1B31747F0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5003800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6" name="Oval 48">
            <a:extLst>
              <a:ext uri="{FF2B5EF4-FFF2-40B4-BE49-F238E27FC236}">
                <a16:creationId xmlns:a16="http://schemas.microsoft.com/office/drawing/2014/main" id="{E9AC3530-188C-4C34-8B4B-BEB7445E1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965700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7" name="Oval 49">
            <a:extLst>
              <a:ext uri="{FF2B5EF4-FFF2-40B4-BE49-F238E27FC236}">
                <a16:creationId xmlns:a16="http://schemas.microsoft.com/office/drawing/2014/main" id="{8C41AA2C-55D7-92DB-6579-BA25074F2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5195888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104498" name="Oval 50">
            <a:extLst>
              <a:ext uri="{FF2B5EF4-FFF2-40B4-BE49-F238E27FC236}">
                <a16:creationId xmlns:a16="http://schemas.microsoft.com/office/drawing/2014/main" id="{3DA7E1F2-56BC-E47F-76F0-AB1E88C79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7813" y="5233988"/>
            <a:ext cx="114300" cy="114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grpSp>
        <p:nvGrpSpPr>
          <p:cNvPr id="9" name="Group 51">
            <a:extLst>
              <a:ext uri="{FF2B5EF4-FFF2-40B4-BE49-F238E27FC236}">
                <a16:creationId xmlns:a16="http://schemas.microsoft.com/office/drawing/2014/main" id="{EDE43BEC-12CE-34D2-A071-16A5A541F1F7}"/>
              </a:ext>
            </a:extLst>
          </p:cNvPr>
          <p:cNvGrpSpPr>
            <a:grpSpLocks/>
          </p:cNvGrpSpPr>
          <p:nvPr/>
        </p:nvGrpSpPr>
        <p:grpSpPr bwMode="auto">
          <a:xfrm>
            <a:off x="6246813" y="708025"/>
            <a:ext cx="287337" cy="647700"/>
            <a:chOff x="1202" y="1888"/>
            <a:chExt cx="252" cy="544"/>
          </a:xfrm>
        </p:grpSpPr>
        <p:sp>
          <p:nvSpPr>
            <p:cNvPr id="7259" name="xjhwt5">
              <a:extLst>
                <a:ext uri="{FF2B5EF4-FFF2-40B4-BE49-F238E27FC236}">
                  <a16:creationId xmlns:a16="http://schemas.microsoft.com/office/drawing/2014/main" id="{B49C6615-5791-7F31-D036-008E58AEF23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061" y="2029"/>
              <a:ext cx="534" cy="252"/>
            </a:xfrm>
            <a:custGeom>
              <a:avLst/>
              <a:gdLst>
                <a:gd name="T0" fmla="*/ 36 w 8000"/>
                <a:gd name="T1" fmla="*/ 10 h 3154"/>
                <a:gd name="T2" fmla="*/ 35 w 8000"/>
                <a:gd name="T3" fmla="*/ 15 h 3154"/>
                <a:gd name="T4" fmla="*/ 32 w 8000"/>
                <a:gd name="T5" fmla="*/ 18 h 3154"/>
                <a:gd name="T6" fmla="*/ 28 w 8000"/>
                <a:gd name="T7" fmla="*/ 20 h 3154"/>
                <a:gd name="T8" fmla="*/ 23 w 8000"/>
                <a:gd name="T9" fmla="*/ 20 h 3154"/>
                <a:gd name="T10" fmla="*/ 18 w 8000"/>
                <a:gd name="T11" fmla="*/ 18 h 3154"/>
                <a:gd name="T12" fmla="*/ 12 w 8000"/>
                <a:gd name="T13" fmla="*/ 15 h 3154"/>
                <a:gd name="T14" fmla="*/ 7 w 8000"/>
                <a:gd name="T15" fmla="*/ 13 h 3154"/>
                <a:gd name="T16" fmla="*/ 3 w 8000"/>
                <a:gd name="T17" fmla="*/ 11 h 3154"/>
                <a:gd name="T18" fmla="*/ 1 w 8000"/>
                <a:gd name="T19" fmla="*/ 10 h 3154"/>
                <a:gd name="T20" fmla="*/ 0 w 8000"/>
                <a:gd name="T21" fmla="*/ 10 h 3154"/>
                <a:gd name="T22" fmla="*/ 1 w 8000"/>
                <a:gd name="T23" fmla="*/ 10 h 3154"/>
                <a:gd name="T24" fmla="*/ 3 w 8000"/>
                <a:gd name="T25" fmla="*/ 9 h 3154"/>
                <a:gd name="T26" fmla="*/ 7 w 8000"/>
                <a:gd name="T27" fmla="*/ 8 h 3154"/>
                <a:gd name="T28" fmla="*/ 12 w 8000"/>
                <a:gd name="T29" fmla="*/ 5 h 3154"/>
                <a:gd name="T30" fmla="*/ 18 w 8000"/>
                <a:gd name="T31" fmla="*/ 2 h 3154"/>
                <a:gd name="T32" fmla="*/ 23 w 8000"/>
                <a:gd name="T33" fmla="*/ 1 h 3154"/>
                <a:gd name="T34" fmla="*/ 28 w 8000"/>
                <a:gd name="T35" fmla="*/ 0 h 3154"/>
                <a:gd name="T36" fmla="*/ 32 w 8000"/>
                <a:gd name="T37" fmla="*/ 2 h 3154"/>
                <a:gd name="T38" fmla="*/ 35 w 8000"/>
                <a:gd name="T39" fmla="*/ 5 h 3154"/>
                <a:gd name="T40" fmla="*/ 36 w 8000"/>
                <a:gd name="T41" fmla="*/ 1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xjhwt5">
              <a:extLst>
                <a:ext uri="{FF2B5EF4-FFF2-40B4-BE49-F238E27FC236}">
                  <a16:creationId xmlns:a16="http://schemas.microsoft.com/office/drawing/2014/main" id="{A5F3BA2C-7F5B-4AF4-39AE-064332F7662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87" y="2236"/>
              <a:ext cx="282" cy="110"/>
            </a:xfrm>
            <a:custGeom>
              <a:avLst/>
              <a:gdLst>
                <a:gd name="T0" fmla="*/ 10 w 8000"/>
                <a:gd name="T1" fmla="*/ 2 h 3154"/>
                <a:gd name="T2" fmla="*/ 10 w 8000"/>
                <a:gd name="T3" fmla="*/ 3 h 3154"/>
                <a:gd name="T4" fmla="*/ 9 w 8000"/>
                <a:gd name="T5" fmla="*/ 3 h 3154"/>
                <a:gd name="T6" fmla="*/ 8 w 8000"/>
                <a:gd name="T7" fmla="*/ 4 h 3154"/>
                <a:gd name="T8" fmla="*/ 7 w 8000"/>
                <a:gd name="T9" fmla="*/ 4 h 3154"/>
                <a:gd name="T10" fmla="*/ 5 w 8000"/>
                <a:gd name="T11" fmla="*/ 3 h 3154"/>
                <a:gd name="T12" fmla="*/ 3 w 8000"/>
                <a:gd name="T13" fmla="*/ 3 h 3154"/>
                <a:gd name="T14" fmla="*/ 2 w 8000"/>
                <a:gd name="T15" fmla="*/ 2 h 3154"/>
                <a:gd name="T16" fmla="*/ 1 w 8000"/>
                <a:gd name="T17" fmla="*/ 2 h 3154"/>
                <a:gd name="T18" fmla="*/ 0 w 8000"/>
                <a:gd name="T19" fmla="*/ 2 h 3154"/>
                <a:gd name="T20" fmla="*/ 0 w 8000"/>
                <a:gd name="T21" fmla="*/ 2 h 3154"/>
                <a:gd name="T22" fmla="*/ 0 w 8000"/>
                <a:gd name="T23" fmla="*/ 2 h 3154"/>
                <a:gd name="T24" fmla="*/ 1 w 8000"/>
                <a:gd name="T25" fmla="*/ 2 h 3154"/>
                <a:gd name="T26" fmla="*/ 2 w 8000"/>
                <a:gd name="T27" fmla="*/ 1 h 3154"/>
                <a:gd name="T28" fmla="*/ 3 w 8000"/>
                <a:gd name="T29" fmla="*/ 1 h 3154"/>
                <a:gd name="T30" fmla="*/ 5 w 8000"/>
                <a:gd name="T31" fmla="*/ 0 h 3154"/>
                <a:gd name="T32" fmla="*/ 7 w 8000"/>
                <a:gd name="T33" fmla="*/ 0 h 3154"/>
                <a:gd name="T34" fmla="*/ 8 w 8000"/>
                <a:gd name="T35" fmla="*/ 0 h 3154"/>
                <a:gd name="T36" fmla="*/ 9 w 8000"/>
                <a:gd name="T37" fmla="*/ 0 h 3154"/>
                <a:gd name="T38" fmla="*/ 10 w 8000"/>
                <a:gd name="T39" fmla="*/ 1 h 3154"/>
                <a:gd name="T40" fmla="*/ 10 w 8000"/>
                <a:gd name="T41" fmla="*/ 2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6F6C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A57DE360-85C4-4E1A-3A6A-B738CB6FC877}"/>
              </a:ext>
            </a:extLst>
          </p:cNvPr>
          <p:cNvGrpSpPr>
            <a:grpSpLocks/>
          </p:cNvGrpSpPr>
          <p:nvPr/>
        </p:nvGrpSpPr>
        <p:grpSpPr bwMode="auto">
          <a:xfrm>
            <a:off x="7874000" y="741363"/>
            <a:ext cx="255588" cy="576262"/>
            <a:chOff x="3762" y="1263"/>
            <a:chExt cx="252" cy="534"/>
          </a:xfrm>
        </p:grpSpPr>
        <p:sp>
          <p:nvSpPr>
            <p:cNvPr id="7257" name="xjhwt5">
              <a:extLst>
                <a:ext uri="{FF2B5EF4-FFF2-40B4-BE49-F238E27FC236}">
                  <a16:creationId xmlns:a16="http://schemas.microsoft.com/office/drawing/2014/main" id="{13E2DE02-8C6E-73BB-A8EE-57CC6264281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21" y="1404"/>
              <a:ext cx="534" cy="252"/>
            </a:xfrm>
            <a:custGeom>
              <a:avLst/>
              <a:gdLst>
                <a:gd name="T0" fmla="*/ 36 w 8000"/>
                <a:gd name="T1" fmla="*/ 10 h 3154"/>
                <a:gd name="T2" fmla="*/ 35 w 8000"/>
                <a:gd name="T3" fmla="*/ 15 h 3154"/>
                <a:gd name="T4" fmla="*/ 32 w 8000"/>
                <a:gd name="T5" fmla="*/ 18 h 3154"/>
                <a:gd name="T6" fmla="*/ 28 w 8000"/>
                <a:gd name="T7" fmla="*/ 20 h 3154"/>
                <a:gd name="T8" fmla="*/ 23 w 8000"/>
                <a:gd name="T9" fmla="*/ 20 h 3154"/>
                <a:gd name="T10" fmla="*/ 18 w 8000"/>
                <a:gd name="T11" fmla="*/ 18 h 3154"/>
                <a:gd name="T12" fmla="*/ 12 w 8000"/>
                <a:gd name="T13" fmla="*/ 15 h 3154"/>
                <a:gd name="T14" fmla="*/ 7 w 8000"/>
                <a:gd name="T15" fmla="*/ 13 h 3154"/>
                <a:gd name="T16" fmla="*/ 3 w 8000"/>
                <a:gd name="T17" fmla="*/ 11 h 3154"/>
                <a:gd name="T18" fmla="*/ 1 w 8000"/>
                <a:gd name="T19" fmla="*/ 10 h 3154"/>
                <a:gd name="T20" fmla="*/ 0 w 8000"/>
                <a:gd name="T21" fmla="*/ 10 h 3154"/>
                <a:gd name="T22" fmla="*/ 1 w 8000"/>
                <a:gd name="T23" fmla="*/ 10 h 3154"/>
                <a:gd name="T24" fmla="*/ 3 w 8000"/>
                <a:gd name="T25" fmla="*/ 9 h 3154"/>
                <a:gd name="T26" fmla="*/ 7 w 8000"/>
                <a:gd name="T27" fmla="*/ 8 h 3154"/>
                <a:gd name="T28" fmla="*/ 12 w 8000"/>
                <a:gd name="T29" fmla="*/ 5 h 3154"/>
                <a:gd name="T30" fmla="*/ 18 w 8000"/>
                <a:gd name="T31" fmla="*/ 2 h 3154"/>
                <a:gd name="T32" fmla="*/ 23 w 8000"/>
                <a:gd name="T33" fmla="*/ 1 h 3154"/>
                <a:gd name="T34" fmla="*/ 28 w 8000"/>
                <a:gd name="T35" fmla="*/ 0 h 3154"/>
                <a:gd name="T36" fmla="*/ 32 w 8000"/>
                <a:gd name="T37" fmla="*/ 2 h 3154"/>
                <a:gd name="T38" fmla="*/ 35 w 8000"/>
                <a:gd name="T39" fmla="*/ 5 h 3154"/>
                <a:gd name="T40" fmla="*/ 36 w 8000"/>
                <a:gd name="T41" fmla="*/ 1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xjhwt5">
              <a:extLst>
                <a:ext uri="{FF2B5EF4-FFF2-40B4-BE49-F238E27FC236}">
                  <a16:creationId xmlns:a16="http://schemas.microsoft.com/office/drawing/2014/main" id="{E4DBDA4E-B686-2949-FCC9-40123E7D6C4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47" y="1601"/>
              <a:ext cx="282" cy="110"/>
            </a:xfrm>
            <a:custGeom>
              <a:avLst/>
              <a:gdLst>
                <a:gd name="T0" fmla="*/ 10 w 8000"/>
                <a:gd name="T1" fmla="*/ 2 h 3154"/>
                <a:gd name="T2" fmla="*/ 10 w 8000"/>
                <a:gd name="T3" fmla="*/ 3 h 3154"/>
                <a:gd name="T4" fmla="*/ 9 w 8000"/>
                <a:gd name="T5" fmla="*/ 3 h 3154"/>
                <a:gd name="T6" fmla="*/ 8 w 8000"/>
                <a:gd name="T7" fmla="*/ 4 h 3154"/>
                <a:gd name="T8" fmla="*/ 7 w 8000"/>
                <a:gd name="T9" fmla="*/ 4 h 3154"/>
                <a:gd name="T10" fmla="*/ 5 w 8000"/>
                <a:gd name="T11" fmla="*/ 3 h 3154"/>
                <a:gd name="T12" fmla="*/ 3 w 8000"/>
                <a:gd name="T13" fmla="*/ 3 h 3154"/>
                <a:gd name="T14" fmla="*/ 2 w 8000"/>
                <a:gd name="T15" fmla="*/ 2 h 3154"/>
                <a:gd name="T16" fmla="*/ 1 w 8000"/>
                <a:gd name="T17" fmla="*/ 2 h 3154"/>
                <a:gd name="T18" fmla="*/ 0 w 8000"/>
                <a:gd name="T19" fmla="*/ 2 h 3154"/>
                <a:gd name="T20" fmla="*/ 0 w 8000"/>
                <a:gd name="T21" fmla="*/ 2 h 3154"/>
                <a:gd name="T22" fmla="*/ 0 w 8000"/>
                <a:gd name="T23" fmla="*/ 2 h 3154"/>
                <a:gd name="T24" fmla="*/ 1 w 8000"/>
                <a:gd name="T25" fmla="*/ 2 h 3154"/>
                <a:gd name="T26" fmla="*/ 2 w 8000"/>
                <a:gd name="T27" fmla="*/ 1 h 3154"/>
                <a:gd name="T28" fmla="*/ 3 w 8000"/>
                <a:gd name="T29" fmla="*/ 1 h 3154"/>
                <a:gd name="T30" fmla="*/ 5 w 8000"/>
                <a:gd name="T31" fmla="*/ 0 h 3154"/>
                <a:gd name="T32" fmla="*/ 7 w 8000"/>
                <a:gd name="T33" fmla="*/ 0 h 3154"/>
                <a:gd name="T34" fmla="*/ 8 w 8000"/>
                <a:gd name="T35" fmla="*/ 0 h 3154"/>
                <a:gd name="T36" fmla="*/ 9 w 8000"/>
                <a:gd name="T37" fmla="*/ 0 h 3154"/>
                <a:gd name="T38" fmla="*/ 10 w 8000"/>
                <a:gd name="T39" fmla="*/ 1 h 3154"/>
                <a:gd name="T40" fmla="*/ 10 w 8000"/>
                <a:gd name="T41" fmla="*/ 2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7">
            <a:extLst>
              <a:ext uri="{FF2B5EF4-FFF2-40B4-BE49-F238E27FC236}">
                <a16:creationId xmlns:a16="http://schemas.microsoft.com/office/drawing/2014/main" id="{AB0072DC-B1E3-DC20-2A98-5B28FF3B00EA}"/>
              </a:ext>
            </a:extLst>
          </p:cNvPr>
          <p:cNvGrpSpPr>
            <a:grpSpLocks/>
          </p:cNvGrpSpPr>
          <p:nvPr/>
        </p:nvGrpSpPr>
        <p:grpSpPr bwMode="auto">
          <a:xfrm>
            <a:off x="7797800" y="1624013"/>
            <a:ext cx="460375" cy="153987"/>
            <a:chOff x="1598" y="999"/>
            <a:chExt cx="290" cy="97"/>
          </a:xfrm>
        </p:grpSpPr>
        <p:sp>
          <p:nvSpPr>
            <p:cNvPr id="7253" name="Oval 58">
              <a:extLst>
                <a:ext uri="{FF2B5EF4-FFF2-40B4-BE49-F238E27FC236}">
                  <a16:creationId xmlns:a16="http://schemas.microsoft.com/office/drawing/2014/main" id="{D0D5F595-2B9C-E35D-37B2-6C53A0442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1047"/>
              <a:ext cx="21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grpSp>
          <p:nvGrpSpPr>
            <p:cNvPr id="7254" name="Group 59">
              <a:extLst>
                <a:ext uri="{FF2B5EF4-FFF2-40B4-BE49-F238E27FC236}">
                  <a16:creationId xmlns:a16="http://schemas.microsoft.com/office/drawing/2014/main" id="{5F28EC6A-5023-7B83-C509-961347F551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999"/>
              <a:ext cx="97" cy="97"/>
              <a:chOff x="3678" y="3612"/>
              <a:chExt cx="97" cy="97"/>
            </a:xfrm>
          </p:grpSpPr>
          <p:sp>
            <p:nvSpPr>
              <p:cNvPr id="7255" name="Rectangle 60">
                <a:extLst>
                  <a:ext uri="{FF2B5EF4-FFF2-40B4-BE49-F238E27FC236}">
                    <a16:creationId xmlns:a16="http://schemas.microsoft.com/office/drawing/2014/main" id="{78379FBC-6EF7-B5DC-426D-1BBF1C09F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8" y="3660"/>
                <a:ext cx="97" cy="2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b="1"/>
              </a:p>
            </p:txBody>
          </p:sp>
          <p:sp>
            <p:nvSpPr>
              <p:cNvPr id="7256" name="Rectangle 61">
                <a:extLst>
                  <a:ext uri="{FF2B5EF4-FFF2-40B4-BE49-F238E27FC236}">
                    <a16:creationId xmlns:a16="http://schemas.microsoft.com/office/drawing/2014/main" id="{F51ECCC2-A5AF-DE24-F0AE-B5A52F18E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3612"/>
                <a:ext cx="24" cy="9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b="1"/>
              </a:p>
            </p:txBody>
          </p:sp>
        </p:grpSp>
      </p:grpSp>
      <p:grpSp>
        <p:nvGrpSpPr>
          <p:cNvPr id="13" name="Group 62">
            <a:extLst>
              <a:ext uri="{FF2B5EF4-FFF2-40B4-BE49-F238E27FC236}">
                <a16:creationId xmlns:a16="http://schemas.microsoft.com/office/drawing/2014/main" id="{EEABB4A1-96A0-F84B-218D-39BB40B88D48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1662113"/>
            <a:ext cx="423863" cy="153987"/>
            <a:chOff x="533" y="1023"/>
            <a:chExt cx="267" cy="97"/>
          </a:xfrm>
        </p:grpSpPr>
        <p:sp>
          <p:nvSpPr>
            <p:cNvPr id="7249" name="Oval 63">
              <a:extLst>
                <a:ext uri="{FF2B5EF4-FFF2-40B4-BE49-F238E27FC236}">
                  <a16:creationId xmlns:a16="http://schemas.microsoft.com/office/drawing/2014/main" id="{282F2A6D-E738-6233-B177-F7560AFE0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1047"/>
              <a:ext cx="21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grpSp>
          <p:nvGrpSpPr>
            <p:cNvPr id="7250" name="Group 64">
              <a:extLst>
                <a:ext uri="{FF2B5EF4-FFF2-40B4-BE49-F238E27FC236}">
                  <a16:creationId xmlns:a16="http://schemas.microsoft.com/office/drawing/2014/main" id="{FB557F21-3088-0EAB-BEE8-88628391CA6E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33" y="1023"/>
              <a:ext cx="97" cy="97"/>
              <a:chOff x="3678" y="3612"/>
              <a:chExt cx="97" cy="97"/>
            </a:xfrm>
          </p:grpSpPr>
          <p:sp>
            <p:nvSpPr>
              <p:cNvPr id="7251" name="Rectangle 65">
                <a:extLst>
                  <a:ext uri="{FF2B5EF4-FFF2-40B4-BE49-F238E27FC236}">
                    <a16:creationId xmlns:a16="http://schemas.microsoft.com/office/drawing/2014/main" id="{68A43189-E5DC-A5E9-8045-7D1F7115D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8" y="3660"/>
                <a:ext cx="97" cy="2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b="1"/>
              </a:p>
            </p:txBody>
          </p:sp>
          <p:sp>
            <p:nvSpPr>
              <p:cNvPr id="7252" name="Rectangle 66">
                <a:extLst>
                  <a:ext uri="{FF2B5EF4-FFF2-40B4-BE49-F238E27FC236}">
                    <a16:creationId xmlns:a16="http://schemas.microsoft.com/office/drawing/2014/main" id="{9CCA603C-392E-1B21-5374-6A90C1B18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3612"/>
                <a:ext cx="24" cy="9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en-US" b="1"/>
              </a:p>
            </p:txBody>
          </p:sp>
        </p:grpSp>
      </p:grpSp>
      <p:sp>
        <p:nvSpPr>
          <p:cNvPr id="7207" name="Line 67">
            <a:extLst>
              <a:ext uri="{FF2B5EF4-FFF2-40B4-BE49-F238E27FC236}">
                <a16:creationId xmlns:a16="http://schemas.microsoft.com/office/drawing/2014/main" id="{D08EDDF2-D47D-4646-20D1-FE61A0ED1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2335213"/>
            <a:ext cx="0" cy="334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Line 68">
            <a:extLst>
              <a:ext uri="{FF2B5EF4-FFF2-40B4-BE49-F238E27FC236}">
                <a16:creationId xmlns:a16="http://schemas.microsoft.com/office/drawing/2014/main" id="{718F9A61-AD5F-6CCC-AA17-EA1EA369F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0" y="2335213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69">
            <a:extLst>
              <a:ext uri="{FF2B5EF4-FFF2-40B4-BE49-F238E27FC236}">
                <a16:creationId xmlns:a16="http://schemas.microsoft.com/office/drawing/2014/main" id="{21C85F63-8D05-56FB-E3F3-E943CA24B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5900" y="5041900"/>
            <a:ext cx="0" cy="671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Line 70">
            <a:extLst>
              <a:ext uri="{FF2B5EF4-FFF2-40B4-BE49-F238E27FC236}">
                <a16:creationId xmlns:a16="http://schemas.microsoft.com/office/drawing/2014/main" id="{BC1F6E33-E934-A3C8-ED2D-088073AE6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5338" y="2122488"/>
            <a:ext cx="0" cy="27066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19" name="Line 71">
            <a:extLst>
              <a:ext uri="{FF2B5EF4-FFF2-40B4-BE49-F238E27FC236}">
                <a16:creationId xmlns:a16="http://schemas.microsoft.com/office/drawing/2014/main" id="{A7C0B761-490C-59AD-48FA-07324B8A7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1538" y="4159250"/>
            <a:ext cx="61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0" name="Line 72">
            <a:extLst>
              <a:ext uri="{FF2B5EF4-FFF2-40B4-BE49-F238E27FC236}">
                <a16:creationId xmlns:a16="http://schemas.microsoft.com/office/drawing/2014/main" id="{59FBED6A-35B6-A1A9-09ED-6B33DC63A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4159250"/>
            <a:ext cx="614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1" name="Line 73">
            <a:extLst>
              <a:ext uri="{FF2B5EF4-FFF2-40B4-BE49-F238E27FC236}">
                <a16:creationId xmlns:a16="http://schemas.microsoft.com/office/drawing/2014/main" id="{663B17CD-7BD3-3BD9-CF7B-790F216E3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1538" y="3198813"/>
            <a:ext cx="61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2" name="Line 74">
            <a:extLst>
              <a:ext uri="{FF2B5EF4-FFF2-40B4-BE49-F238E27FC236}">
                <a16:creationId xmlns:a16="http://schemas.microsoft.com/office/drawing/2014/main" id="{E83C9427-72DF-5DDC-909F-8ACDA8391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3198813"/>
            <a:ext cx="614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3" name="Line 75">
            <a:extLst>
              <a:ext uri="{FF2B5EF4-FFF2-40B4-BE49-F238E27FC236}">
                <a16:creationId xmlns:a16="http://schemas.microsoft.com/office/drawing/2014/main" id="{80DF39C5-C2D1-8EAB-281B-EB15EE8FB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1538" y="2314575"/>
            <a:ext cx="61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24" name="Line 76">
            <a:extLst>
              <a:ext uri="{FF2B5EF4-FFF2-40B4-BE49-F238E27FC236}">
                <a16:creationId xmlns:a16="http://schemas.microsoft.com/office/drawing/2014/main" id="{BFF7F42C-DF5F-197E-42F3-E5FEC429B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2314575"/>
            <a:ext cx="614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Arc 77">
            <a:extLst>
              <a:ext uri="{FF2B5EF4-FFF2-40B4-BE49-F238E27FC236}">
                <a16:creationId xmlns:a16="http://schemas.microsoft.com/office/drawing/2014/main" id="{3D307EFE-F42F-4342-F893-A7AC5CD53C07}"/>
              </a:ext>
            </a:extLst>
          </p:cNvPr>
          <p:cNvSpPr>
            <a:spLocks/>
          </p:cNvSpPr>
          <p:nvPr/>
        </p:nvSpPr>
        <p:spPr bwMode="auto">
          <a:xfrm rot="15716559" flipV="1">
            <a:off x="6975475" y="1108075"/>
            <a:ext cx="436563" cy="404813"/>
          </a:xfrm>
          <a:custGeom>
            <a:avLst/>
            <a:gdLst>
              <a:gd name="T0" fmla="*/ 148991049 w 21600"/>
              <a:gd name="T1" fmla="*/ 0 h 15057"/>
              <a:gd name="T2" fmla="*/ 176385115 w 21600"/>
              <a:gd name="T3" fmla="*/ 292608176 h 15057"/>
              <a:gd name="T4" fmla="*/ 0 w 21600"/>
              <a:gd name="T5" fmla="*/ 230693349 h 15057"/>
              <a:gd name="T6" fmla="*/ 0 60000 65536"/>
              <a:gd name="T7" fmla="*/ 0 60000 65536"/>
              <a:gd name="T8" fmla="*/ 0 60000 65536"/>
              <a:gd name="T9" fmla="*/ 0 w 21600"/>
              <a:gd name="T10" fmla="*/ 0 h 15057"/>
              <a:gd name="T11" fmla="*/ 21600 w 21600"/>
              <a:gd name="T12" fmla="*/ 15057 h 150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057" fill="none" extrusionOk="0">
                <a:moveTo>
                  <a:pt x="18045" y="0"/>
                </a:moveTo>
                <a:cubicBezTo>
                  <a:pt x="20364" y="3525"/>
                  <a:pt x="21600" y="7651"/>
                  <a:pt x="21600" y="11871"/>
                </a:cubicBezTo>
                <a:cubicBezTo>
                  <a:pt x="21600" y="12937"/>
                  <a:pt x="21521" y="14002"/>
                  <a:pt x="21363" y="15056"/>
                </a:cubicBezTo>
              </a:path>
              <a:path w="21600" h="15057" stroke="0" extrusionOk="0">
                <a:moveTo>
                  <a:pt x="18045" y="0"/>
                </a:moveTo>
                <a:cubicBezTo>
                  <a:pt x="20364" y="3525"/>
                  <a:pt x="21600" y="7651"/>
                  <a:pt x="21600" y="11871"/>
                </a:cubicBezTo>
                <a:cubicBezTo>
                  <a:pt x="21600" y="12937"/>
                  <a:pt x="21521" y="14002"/>
                  <a:pt x="21363" y="15056"/>
                </a:cubicBezTo>
                <a:lnTo>
                  <a:pt x="0" y="11871"/>
                </a:lnTo>
                <a:lnTo>
                  <a:pt x="18045" y="0"/>
                </a:lnTo>
                <a:close/>
              </a:path>
            </a:pathLst>
          </a:cu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Arc 78">
            <a:extLst>
              <a:ext uri="{FF2B5EF4-FFF2-40B4-BE49-F238E27FC236}">
                <a16:creationId xmlns:a16="http://schemas.microsoft.com/office/drawing/2014/main" id="{1FF15891-0E9A-68C8-FFC0-19FB998F75D3}"/>
              </a:ext>
            </a:extLst>
          </p:cNvPr>
          <p:cNvSpPr>
            <a:spLocks/>
          </p:cNvSpPr>
          <p:nvPr/>
        </p:nvSpPr>
        <p:spPr bwMode="auto">
          <a:xfrm rot="5375435" flipV="1">
            <a:off x="6982619" y="1696244"/>
            <a:ext cx="436563" cy="187325"/>
          </a:xfrm>
          <a:custGeom>
            <a:avLst/>
            <a:gdLst>
              <a:gd name="T0" fmla="*/ 174940253 w 21600"/>
              <a:gd name="T1" fmla="*/ 0 h 6885"/>
              <a:gd name="T2" fmla="*/ 176946785 w 21600"/>
              <a:gd name="T3" fmla="*/ 138668984 h 6885"/>
              <a:gd name="T4" fmla="*/ 0 w 21600"/>
              <a:gd name="T5" fmla="*/ 84510919 h 6885"/>
              <a:gd name="T6" fmla="*/ 0 60000 65536"/>
              <a:gd name="T7" fmla="*/ 0 60000 65536"/>
              <a:gd name="T8" fmla="*/ 0 60000 65536"/>
              <a:gd name="T9" fmla="*/ 0 w 21600"/>
              <a:gd name="T10" fmla="*/ 0 h 6885"/>
              <a:gd name="T11" fmla="*/ 21600 w 21600"/>
              <a:gd name="T12" fmla="*/ 6885 h 68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6885" fill="none" extrusionOk="0">
                <a:moveTo>
                  <a:pt x="21188" y="0"/>
                </a:moveTo>
                <a:cubicBezTo>
                  <a:pt x="21462" y="1381"/>
                  <a:pt x="21600" y="2787"/>
                  <a:pt x="21600" y="4196"/>
                </a:cubicBezTo>
                <a:cubicBezTo>
                  <a:pt x="21600" y="5094"/>
                  <a:pt x="21543" y="5993"/>
                  <a:pt x="21431" y="6884"/>
                </a:cubicBezTo>
              </a:path>
              <a:path w="21600" h="6885" stroke="0" extrusionOk="0">
                <a:moveTo>
                  <a:pt x="21188" y="0"/>
                </a:moveTo>
                <a:cubicBezTo>
                  <a:pt x="21462" y="1381"/>
                  <a:pt x="21600" y="2787"/>
                  <a:pt x="21600" y="4196"/>
                </a:cubicBezTo>
                <a:cubicBezTo>
                  <a:pt x="21600" y="5094"/>
                  <a:pt x="21543" y="5993"/>
                  <a:pt x="21431" y="6884"/>
                </a:cubicBezTo>
                <a:lnTo>
                  <a:pt x="0" y="4196"/>
                </a:lnTo>
                <a:lnTo>
                  <a:pt x="21188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7" name="Text Box 79">
            <a:extLst>
              <a:ext uri="{FF2B5EF4-FFF2-40B4-BE49-F238E27FC236}">
                <a16:creationId xmlns:a16="http://schemas.microsoft.com/office/drawing/2014/main" id="{4C9BCEA8-6814-7701-65DD-76249F42E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100" y="4311650"/>
            <a:ext cx="230346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ước pha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d H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5%</a:t>
            </a:r>
          </a:p>
        </p:txBody>
      </p:sp>
      <p:sp>
        <p:nvSpPr>
          <p:cNvPr id="104528" name="Line 80">
            <a:extLst>
              <a:ext uri="{FF2B5EF4-FFF2-40B4-BE49-F238E27FC236}">
                <a16:creationId xmlns:a16="http://schemas.microsoft.com/office/drawing/2014/main" id="{35E66279-84E6-5D55-5EBA-A1129CB427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1563" y="3889375"/>
            <a:ext cx="0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Text Box 81">
            <a:extLst>
              <a:ext uri="{FF2B5EF4-FFF2-40B4-BE49-F238E27FC236}">
                <a16:creationId xmlns:a16="http://schemas.microsoft.com/office/drawing/2014/main" id="{B9A831ED-C9C5-2744-035B-C4B307642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563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HÀNH PHẦN HOÁ HỌC CỦA NƯỚC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222" name="Text Box 82">
            <a:extLst>
              <a:ext uri="{FF2B5EF4-FFF2-40B4-BE49-F238E27FC236}">
                <a16:creationId xmlns:a16="http://schemas.microsoft.com/office/drawing/2014/main" id="{D874DEF7-1C87-28DF-1E9B-D7CB82AA1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33178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400" b="1" u="sng">
                <a:solidFill>
                  <a:srgbClr val="000000"/>
                </a:solidFill>
                <a:latin typeface="Times New Roman" panose="02020603050405020304" pitchFamily="18" charset="0"/>
              </a:rPr>
              <a:t>Sự phân hủy nước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ân hủy nước bằng dòng điện một chiều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endParaRPr lang="en-US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3" name="AutoShape 83">
            <a:extLst>
              <a:ext uri="{FF2B5EF4-FFF2-40B4-BE49-F238E27FC236}">
                <a16:creationId xmlns:a16="http://schemas.microsoft.com/office/drawing/2014/main" id="{1A146710-6003-C68B-8937-7EF7F5059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2225" y="4311650"/>
            <a:ext cx="198438" cy="307975"/>
          </a:xfrm>
          <a:prstGeom prst="bevel">
            <a:avLst>
              <a:gd name="adj" fmla="val 12500"/>
            </a:avLst>
          </a:prstGeom>
          <a:solidFill>
            <a:srgbClr val="0000FF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7224" name="AutoShape 84">
            <a:extLst>
              <a:ext uri="{FF2B5EF4-FFF2-40B4-BE49-F238E27FC236}">
                <a16:creationId xmlns:a16="http://schemas.microsoft.com/office/drawing/2014/main" id="{AFEF7F59-6CEA-52C2-6C13-759B5253B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4311650"/>
            <a:ext cx="223838" cy="309563"/>
          </a:xfrm>
          <a:prstGeom prst="bevel">
            <a:avLst>
              <a:gd name="adj" fmla="val 12500"/>
            </a:avLst>
          </a:prstGeom>
          <a:solidFill>
            <a:srgbClr val="E40C35">
              <a:alpha val="7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04533" name="Text Box 85">
            <a:extLst>
              <a:ext uri="{FF2B5EF4-FFF2-40B4-BE49-F238E27FC236}">
                <a16:creationId xmlns:a16="http://schemas.microsoft.com/office/drawing/2014/main" id="{6EC7D656-5A57-2BA2-0D83-63BE24542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2825" y="2152650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534" name="Text Box 86">
            <a:extLst>
              <a:ext uri="{FF2B5EF4-FFF2-40B4-BE49-F238E27FC236}">
                <a16:creationId xmlns:a16="http://schemas.microsoft.com/office/drawing/2014/main" id="{88CFFC03-96D3-056D-CAC2-4B12C0F7E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7963" y="2244725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535" name="Text Box 87">
            <a:extLst>
              <a:ext uri="{FF2B5EF4-FFF2-40B4-BE49-F238E27FC236}">
                <a16:creationId xmlns:a16="http://schemas.microsoft.com/office/drawing/2014/main" id="{7E23E419-83C8-1C48-E664-45F4CCC8F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800" y="3003550"/>
            <a:ext cx="384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04536" name="Text Box 88">
            <a:extLst>
              <a:ext uri="{FF2B5EF4-FFF2-40B4-BE49-F238E27FC236}">
                <a16:creationId xmlns:a16="http://schemas.microsoft.com/office/drawing/2014/main" id="{78D7A22D-D8AD-0AB2-58F7-29279D491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2427288"/>
            <a:ext cx="384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229" name="Text Box 96">
            <a:extLst>
              <a:ext uri="{FF2B5EF4-FFF2-40B4-BE49-F238E27FC236}">
                <a16:creationId xmlns:a16="http://schemas.microsoft.com/office/drawing/2014/main" id="{4F496F45-48B8-BA4E-B410-CEF205E34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6424613"/>
            <a:ext cx="2189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ÌNH ĐIỆN PHÂN</a:t>
            </a:r>
          </a:p>
        </p:txBody>
      </p:sp>
      <p:sp>
        <p:nvSpPr>
          <p:cNvPr id="7230" name="Line 97">
            <a:extLst>
              <a:ext uri="{FF2B5EF4-FFF2-40B4-BE49-F238E27FC236}">
                <a16:creationId xmlns:a16="http://schemas.microsoft.com/office/drawing/2014/main" id="{B5A2B65D-22BF-3E84-0C4B-926D99CF1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0" y="2314575"/>
            <a:ext cx="0" cy="3379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1" name="Line 98">
            <a:extLst>
              <a:ext uri="{FF2B5EF4-FFF2-40B4-BE49-F238E27FC236}">
                <a16:creationId xmlns:a16="http://schemas.microsoft.com/office/drawing/2014/main" id="{6BA396A9-B539-1864-BB9B-D5C696844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2276475"/>
            <a:ext cx="0" cy="2592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99">
            <a:extLst>
              <a:ext uri="{FF2B5EF4-FFF2-40B4-BE49-F238E27FC236}">
                <a16:creationId xmlns:a16="http://schemas.microsoft.com/office/drawing/2014/main" id="{E4D30C0D-D9EC-8AB0-D44B-218ABC7B6C38}"/>
              </a:ext>
            </a:extLst>
          </p:cNvPr>
          <p:cNvGrpSpPr>
            <a:grpSpLocks/>
          </p:cNvGrpSpPr>
          <p:nvPr/>
        </p:nvGrpSpPr>
        <p:grpSpPr bwMode="auto">
          <a:xfrm>
            <a:off x="6723063" y="1123950"/>
            <a:ext cx="922337" cy="884238"/>
            <a:chOff x="2856" y="829"/>
            <a:chExt cx="581" cy="557"/>
          </a:xfrm>
        </p:grpSpPr>
        <p:sp>
          <p:nvSpPr>
            <p:cNvPr id="7247" name="Oval 100">
              <a:extLst>
                <a:ext uri="{FF2B5EF4-FFF2-40B4-BE49-F238E27FC236}">
                  <a16:creationId xmlns:a16="http://schemas.microsoft.com/office/drawing/2014/main" id="{615928EC-A053-EEB8-26FC-8A207C0F4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74"/>
              <a:ext cx="532" cy="412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48" name="Oval 101">
              <a:extLst>
                <a:ext uri="{FF2B5EF4-FFF2-40B4-BE49-F238E27FC236}">
                  <a16:creationId xmlns:a16="http://schemas.microsoft.com/office/drawing/2014/main" id="{3DED1EAF-9C7C-AD48-0BAA-E8842939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829"/>
              <a:ext cx="581" cy="484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grpSp>
        <p:nvGrpSpPr>
          <p:cNvPr id="16" name="Group 102">
            <a:extLst>
              <a:ext uri="{FF2B5EF4-FFF2-40B4-BE49-F238E27FC236}">
                <a16:creationId xmlns:a16="http://schemas.microsoft.com/office/drawing/2014/main" id="{69C047A2-B3BE-8FF4-99B8-EC37E5553E5D}"/>
              </a:ext>
            </a:extLst>
          </p:cNvPr>
          <p:cNvGrpSpPr>
            <a:grpSpLocks/>
          </p:cNvGrpSpPr>
          <p:nvPr/>
        </p:nvGrpSpPr>
        <p:grpSpPr bwMode="auto">
          <a:xfrm>
            <a:off x="6723063" y="1123950"/>
            <a:ext cx="922337" cy="614363"/>
            <a:chOff x="920" y="684"/>
            <a:chExt cx="581" cy="388"/>
          </a:xfrm>
        </p:grpSpPr>
        <p:sp>
          <p:nvSpPr>
            <p:cNvPr id="7245" name="Oval 103">
              <a:extLst>
                <a:ext uri="{FF2B5EF4-FFF2-40B4-BE49-F238E27FC236}">
                  <a16:creationId xmlns:a16="http://schemas.microsoft.com/office/drawing/2014/main" id="{ADC00F08-56EA-4225-9924-5D3CA1077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684"/>
              <a:ext cx="581" cy="3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  <p:sp>
          <p:nvSpPr>
            <p:cNvPr id="7246" name="AutoShape 104">
              <a:extLst>
                <a:ext uri="{FF2B5EF4-FFF2-40B4-BE49-F238E27FC236}">
                  <a16:creationId xmlns:a16="http://schemas.microsoft.com/office/drawing/2014/main" id="{99A4ECEC-8C06-78B3-C62D-9F28035EE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926"/>
              <a:ext cx="533" cy="146"/>
            </a:xfrm>
            <a:prstGeom prst="flowChartAlternateProcess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b="1"/>
            </a:p>
          </p:txBody>
        </p:sp>
      </p:grpSp>
      <p:sp>
        <p:nvSpPr>
          <p:cNvPr id="7234" name="Oval 105">
            <a:extLst>
              <a:ext uri="{FF2B5EF4-FFF2-40B4-BE49-F238E27FC236}">
                <a16:creationId xmlns:a16="http://schemas.microsoft.com/office/drawing/2014/main" id="{19E04253-5C80-6360-DA49-A4CC43C88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1100138"/>
            <a:ext cx="920750" cy="9223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b="1"/>
          </a:p>
        </p:txBody>
      </p:sp>
      <p:sp>
        <p:nvSpPr>
          <p:cNvPr id="7235" name="Line 107">
            <a:extLst>
              <a:ext uri="{FF2B5EF4-FFF2-40B4-BE49-F238E27FC236}">
                <a16:creationId xmlns:a16="http://schemas.microsoft.com/office/drawing/2014/main" id="{B10D6E52-E1D3-9388-114E-D8CE7BEB8C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3875" y="2200275"/>
            <a:ext cx="422275" cy="346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6" name="Line 108">
            <a:extLst>
              <a:ext uri="{FF2B5EF4-FFF2-40B4-BE49-F238E27FC236}">
                <a16:creationId xmlns:a16="http://schemas.microsoft.com/office/drawing/2014/main" id="{8161C135-D877-B3FC-2EFA-27CCA4BF1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2314575"/>
            <a:ext cx="268287" cy="192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7" name="Rectangle 102">
            <a:extLst>
              <a:ext uri="{FF2B5EF4-FFF2-40B4-BE49-F238E27FC236}">
                <a16:creationId xmlns:a16="http://schemas.microsoft.com/office/drawing/2014/main" id="{81568526-4C64-1352-25DD-FC20F9E5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0"/>
            <a:ext cx="55626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: NƯỚC </a:t>
            </a: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B6D71639-0CD5-52EC-D596-E284306D7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ACA2B6AA-9F98-1549-D10E-64457CC9A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7600"/>
            <a:ext cx="5105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56">
            <a:extLst>
              <a:ext uri="{FF2B5EF4-FFF2-40B4-BE49-F238E27FC236}">
                <a16:creationId xmlns:a16="http://schemas.microsoft.com/office/drawing/2014/main" id="{AA7386D4-F25C-8800-A8B3-686C8272B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198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 2H</a:t>
            </a:r>
            <a:r>
              <a:rPr lang="en-US" altLang="en-US" sz="2400" b="1" baseline="-25000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O </a:t>
            </a:r>
            <a:r>
              <a:rPr lang="en-US" altLang="en-US" sz="2400" b="1" baseline="-25000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(l) 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         2H</a:t>
            </a:r>
            <a:r>
              <a:rPr lang="en-US" altLang="en-US" sz="2400" b="1" baseline="-25000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2(k )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+</a:t>
            </a:r>
            <a:r>
              <a:rPr lang="en-US" altLang="en-US" sz="2400" b="1" baseline="-25000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O</a:t>
            </a:r>
            <a:r>
              <a:rPr lang="en-US" altLang="en-US" sz="2400" b="1" baseline="-25000">
                <a:solidFill>
                  <a:srgbClr val="FF0000"/>
                </a:solidFill>
                <a:latin typeface=".VnTime" pitchFamily="34" charset="0"/>
                <a:sym typeface="Wingdings" panose="05000000000000000000" pitchFamily="2" charset="2"/>
              </a:rPr>
              <a:t>2(k)</a:t>
            </a:r>
            <a:endParaRPr lang="en-US" altLang="en-US" sz="2400" b="1">
              <a:solidFill>
                <a:srgbClr val="FF0000"/>
              </a:solidFill>
              <a:latin typeface=".VnTime" pitchFamily="34" charset="0"/>
              <a:sym typeface="Wingdings" panose="05000000000000000000" pitchFamily="2" charset="2"/>
            </a:endParaRPr>
          </a:p>
        </p:txBody>
      </p:sp>
      <p:sp>
        <p:nvSpPr>
          <p:cNvPr id="109" name="Text Box 61">
            <a:extLst>
              <a:ext uri="{FF2B5EF4-FFF2-40B4-BE49-F238E27FC236}">
                <a16:creationId xmlns:a16="http://schemas.microsoft.com/office/drawing/2014/main" id="{E498767E-4143-8A53-8E70-10A62E317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867400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t</a:t>
            </a:r>
            <a:r>
              <a:rPr lang="en-US" altLang="en-US" sz="2000" b="1" baseline="30000" dirty="0">
                <a:solidFill>
                  <a:srgbClr val="FF0000"/>
                </a:solidFill>
                <a:latin typeface=".VnTime" pitchFamily="34" charset="0"/>
              </a:rPr>
              <a:t>0</a:t>
            </a:r>
            <a:endParaRPr lang="en-US" altLang="en-US" sz="20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63A4C01-02CE-DFD3-0B64-5CF15CF624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28800" y="6324600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243" name="Picture 2" descr="POINSET2">
            <a:extLst>
              <a:ext uri="{FF2B5EF4-FFF2-40B4-BE49-F238E27FC236}">
                <a16:creationId xmlns:a16="http://schemas.microsoft.com/office/drawing/2014/main" id="{43ECABD7-2110-BC04-5CA2-5D305FEAC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6800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44" name="Rectangle 107">
            <a:extLst>
              <a:ext uri="{FF2B5EF4-FFF2-40B4-BE49-F238E27FC236}">
                <a16:creationId xmlns:a16="http://schemas.microsoft.com/office/drawing/2014/main" id="{F9F60805-096C-F574-6E6F-6514A1576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1230313"/>
            <a:ext cx="1174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8.67052E-7 L 0.0547 8.67052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8.67052E-7 L -0.04202 -8.67052E-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5 4.73988E-6 C 0.01111 -0.25573 0.01042 -0.51145 0.05313 -0.62035 C 0.09618 -0.72995 0.18334 -0.69411 0.27101 -0.65827 " pathEditMode="relative" rAng="0" ptsTypes="aaA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47" y="-3650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0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04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77457E-6 L 0.04028 0.05041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252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1665 L -3.61111E-6 0.04023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69 -9.24855E-7 L 0.0085 -9.24855E-7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1 -5.78035E-8 L 0.00643 -5.78035E-8 " pathEditMode="relative" rAng="0" ptsTypes="AA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93064E-6 C -0.00382 -0.08693 -0.00747 -0.17387 -0.00781 -0.23029 C -0.00816 -0.2867 -0.00486 -0.31237 -0.00156 -0.33803 " pathEditMode="relative" rAng="0" ptsTypes="aaA">
                                      <p:cBhvr>
                                        <p:cTn id="96" dur="1000" fill="hold"/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42775E-6 C -0.00382 -0.08694 -0.00747 -0.17388 -0.00781 -0.23029 C -0.00816 -0.28671 -0.00486 -0.31237 -0.00156 -0.33804 " pathEditMode="relative" rAng="0" ptsTypes="aaA">
                                      <p:cBhvr>
                                        <p:cTn id="101" dur="10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27746E-6 C -0.00382 -0.08693 -0.00746 -0.17387 -0.00781 -0.23028 C -0.00816 -0.2867 -0.00486 -0.31237 -0.00156 -0.33803 " pathEditMode="relative" rAng="0" ptsTypes="aaA">
                                      <p:cBhvr>
                                        <p:cTn id="106" dur="10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25434E-6 C -0.00382 -0.08694 -0.00746 -0.17388 -0.00781 -0.23029 C -0.00816 -0.28671 -0.00486 -0.31237 -0.00156 -0.33804 " pathEditMode="relative" rAng="0" ptsTypes="aaA">
                                      <p:cBhvr>
                                        <p:cTn id="111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82659E-7 C -0.00382 -0.08694 -0.00747 -0.17387 -0.00782 -0.23029 C -0.00816 -0.2867 -0.00486 -0.31237 -0.00157 -0.33803 " pathEditMode="relative" rAng="0" ptsTypes="aaA">
                                      <p:cBhvr>
                                        <p:cTn id="116" dur="1000" fill="hold"/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023 C -0.0019 -0.08717 -0.00555 -0.1741 -0.0059 -0.23052 C -0.00625 -0.28694 -0.00295 -0.3126 0.00035 -0.33827 " pathEditMode="relative" rAng="0" ptsTypes="aaA">
                                      <p:cBhvr>
                                        <p:cTn id="122" dur="1000" fill="hold"/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6.93642E-7 C -0.00156 -0.08694 -0.0052 -0.17387 -0.00555 -0.23029 C -0.0059 -0.2867 -0.0026 -0.31237 0.0007 -0.33803 " pathEditMode="relative" rAng="0" ptsTypes="aaA">
                                      <p:cBhvr>
                                        <p:cTn id="128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38728E-6 C -0.00382 -0.08694 -0.00746 -0.17387 -0.00781 -0.23029 C -0.00816 -0.28671 -0.00486 -0.31237 -0.00156 -0.33804 " pathEditMode="relative" rAng="0" ptsTypes="aaA">
                                      <p:cBhvr>
                                        <p:cTn id="133" dur="1000" fill="hold"/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27746E-6 C -0.00382 -0.08693 -0.00746 -0.17387 -0.00781 -0.23028 C -0.00816 -0.2867 -0.00486 -0.31237 -0.00156 -0.33803 " pathEditMode="relative" rAng="0" ptsTypes="aaA">
                                      <p:cBhvr>
                                        <p:cTn id="138" dur="500" fill="hold"/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27746E-6 C -0.00382 -0.08693 -0.00746 -0.17387 -0.00781 -0.23028 C -0.00816 -0.2867 -0.00486 -0.31237 -0.00156 -0.33803 " pathEditMode="relative" rAng="0" ptsTypes="aaA">
                                      <p:cBhvr>
                                        <p:cTn id="143" dur="5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6902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5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1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104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7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0" dur="5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3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6" dur="5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9" dur="5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2" dur="500"/>
                                        <p:tgtEl>
                                          <p:spTgt spid="104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1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1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10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0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7052E-7 L 0.05035 8.67052E-7 " pathEditMode="relative" rAng="0" ptsTypes="AA">
                                      <p:cBhvr>
                                        <p:cTn id="2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0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7222 0.1398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7222 0.13989 " pathEditMode="relative" rAng="0" ptsTypes="AA">
                                      <p:cBhvr>
                                        <p:cTn id="234" dur="2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7222 0.13989 " pathEditMode="relative" rAng="0" ptsTypes="AA">
                                      <p:cBhvr>
                                        <p:cTn id="23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3" dur="10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5" dur="2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2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10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60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7" dur="2000"/>
                                        <p:tgtEl>
                                          <p:spTgt spid="10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9" dur="5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5.78035E-8 L -0.04827 -5.78035E-8 " pathEditMode="relative" rAng="0" ptsTypes="AA">
                                      <p:cBhvr>
                                        <p:cTn id="2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8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8819 0.12856 " pathEditMode="relative" ptsTypes="AA">
                                      <p:cBhvr>
                                        <p:cTn id="284" dur="20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8819 0.12856 " pathEditMode="relative" ptsTypes="AA">
                                      <p:cBhvr>
                                        <p:cTn id="286" dur="2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3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5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7" dur="100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0" dur="2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3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6" dur="1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0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13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2" dur="2000"/>
                                        <p:tgtEl>
                                          <p:spTgt spid="10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4" dur="500"/>
                                        <p:tgtEl>
                                          <p:spTgt spid="104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0" dur="8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1" dur="8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8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3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4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5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5" dur="8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6" dur="8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7" dur="8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2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3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4" dur="8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nimBg="1"/>
      <p:bldP spid="104451" grpId="1" animBg="1"/>
      <p:bldP spid="104451" grpId="2" animBg="1"/>
      <p:bldP spid="104452" grpId="0" animBg="1"/>
      <p:bldP spid="104452" grpId="1" animBg="1"/>
      <p:bldP spid="104452" grpId="2" animBg="1"/>
      <p:bldP spid="104453" grpId="0" animBg="1"/>
      <p:bldP spid="104453" grpId="1" animBg="1"/>
      <p:bldP spid="104453" grpId="2" animBg="1"/>
      <p:bldP spid="104454" grpId="0" animBg="1"/>
      <p:bldP spid="104454" grpId="1" animBg="1"/>
      <p:bldP spid="104454" grpId="2" animBg="1"/>
      <p:bldP spid="104463" grpId="0" animBg="1"/>
      <p:bldP spid="104463" grpId="1" animBg="1"/>
      <p:bldP spid="104463" grpId="2" animBg="1"/>
      <p:bldP spid="104464" grpId="0" animBg="1"/>
      <p:bldP spid="104464" grpId="1" animBg="1"/>
      <p:bldP spid="104464" grpId="2" animBg="1"/>
      <p:bldP spid="104465" grpId="0" animBg="1"/>
      <p:bldP spid="104466" grpId="0" animBg="1"/>
      <p:bldP spid="104467" grpId="0" animBg="1"/>
      <p:bldP spid="104468" grpId="0" animBg="1"/>
      <p:bldP spid="104469" grpId="0" animBg="1"/>
      <p:bldP spid="104478" grpId="0" animBg="1"/>
      <p:bldP spid="104479" grpId="0" animBg="1"/>
      <p:bldP spid="104481" grpId="0" animBg="1"/>
      <p:bldP spid="104489" grpId="0" animBg="1"/>
      <p:bldP spid="104489" grpId="1" animBg="1"/>
      <p:bldP spid="104489" grpId="2" animBg="1"/>
      <p:bldP spid="104490" grpId="0" animBg="1"/>
      <p:bldP spid="104490" grpId="1" animBg="1"/>
      <p:bldP spid="104490" grpId="2" animBg="1"/>
      <p:bldP spid="104491" grpId="0" animBg="1"/>
      <p:bldP spid="104491" grpId="1" animBg="1"/>
      <p:bldP spid="104491" grpId="2" animBg="1"/>
      <p:bldP spid="104492" grpId="0" animBg="1"/>
      <p:bldP spid="104492" grpId="1" animBg="1"/>
      <p:bldP spid="104492" grpId="2" animBg="1"/>
      <p:bldP spid="104493" grpId="0" animBg="1"/>
      <p:bldP spid="104493" grpId="1" animBg="1"/>
      <p:bldP spid="104493" grpId="2" animBg="1"/>
      <p:bldP spid="104494" grpId="0" animBg="1"/>
      <p:bldP spid="104494" grpId="1" animBg="1"/>
      <p:bldP spid="104494" grpId="2" animBg="1"/>
      <p:bldP spid="104495" grpId="0" animBg="1"/>
      <p:bldP spid="104495" grpId="1" animBg="1"/>
      <p:bldP spid="104495" grpId="2" animBg="1"/>
      <p:bldP spid="104496" grpId="0" animBg="1"/>
      <p:bldP spid="104496" grpId="1" animBg="1"/>
      <p:bldP spid="104496" grpId="2" animBg="1"/>
      <p:bldP spid="104497" grpId="0" animBg="1"/>
      <p:bldP spid="104497" grpId="1" animBg="1"/>
      <p:bldP spid="104497" grpId="2" animBg="1"/>
      <p:bldP spid="104498" grpId="0" animBg="1"/>
      <p:bldP spid="104498" grpId="1" animBg="1"/>
      <p:bldP spid="104498" grpId="2" animBg="1"/>
      <p:bldP spid="104527" grpId="0"/>
      <p:bldP spid="104534" grpId="0"/>
      <p:bldP spid="104535" grpId="0"/>
      <p:bldP spid="104535" grpId="1"/>
      <p:bldP spid="104536" grpId="0"/>
      <p:bldP spid="104536" grpId="1"/>
      <p:bldP spid="106" grpId="0"/>
      <p:bldP spid="107" grpId="0"/>
      <p:bldP spid="109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Bellcoll">
            <a:extLst>
              <a:ext uri="{FF2B5EF4-FFF2-40B4-BE49-F238E27FC236}">
                <a16:creationId xmlns:a16="http://schemas.microsoft.com/office/drawing/2014/main" id="{6A30C6E3-6C3E-901B-8BE5-A30CD3C103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7139">
            <a:off x="8588375" y="5048250"/>
            <a:ext cx="4349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Smrd1">
            <a:extLst>
              <a:ext uri="{FF2B5EF4-FFF2-40B4-BE49-F238E27FC236}">
                <a16:creationId xmlns:a16="http://schemas.microsoft.com/office/drawing/2014/main" id="{0587DFAD-D50E-5D92-8E1E-04553A26AC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8" y="5449888"/>
            <a:ext cx="512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>
            <a:extLst>
              <a:ext uri="{FF2B5EF4-FFF2-40B4-BE49-F238E27FC236}">
                <a16:creationId xmlns:a16="http://schemas.microsoft.com/office/drawing/2014/main" id="{816036D0-273A-F587-DC54-332780987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448050"/>
            <a:ext cx="400050" cy="520700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vi-VN" altLang="en-US" sz="1800"/>
          </a:p>
        </p:txBody>
      </p:sp>
      <p:sp>
        <p:nvSpPr>
          <p:cNvPr id="41989" name="Text Box 71">
            <a:extLst>
              <a:ext uri="{FF2B5EF4-FFF2-40B4-BE49-F238E27FC236}">
                <a16:creationId xmlns:a16="http://schemas.microsoft.com/office/drawing/2014/main" id="{F6699FA6-1457-3C69-BFF6-0F3578B8C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65300"/>
            <a:ext cx="520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41990" name="AutoShape 72">
            <a:extLst>
              <a:ext uri="{FF2B5EF4-FFF2-40B4-BE49-F238E27FC236}">
                <a16:creationId xmlns:a16="http://schemas.microsoft.com/office/drawing/2014/main" id="{AA739754-CFC8-4F96-41AF-6704BA202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479550"/>
            <a:ext cx="5257800" cy="1600200"/>
          </a:xfrm>
          <a:prstGeom prst="wedgeRoundRectCallout">
            <a:avLst>
              <a:gd name="adj1" fmla="val -54551"/>
              <a:gd name="adj2" fmla="val 68750"/>
              <a:gd name="adj3" fmla="val 16667"/>
            </a:avLst>
          </a:prstGeom>
          <a:gradFill rotWithShape="1">
            <a:gsLst>
              <a:gs pos="0">
                <a:srgbClr val="CCFF33"/>
              </a:gs>
              <a:gs pos="50000">
                <a:srgbClr val="FFFFFF"/>
              </a:gs>
              <a:gs pos="100000">
                <a:srgbClr val="CCFF33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Cho nước tác dụng với một số oxit baz</a:t>
            </a: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ản phẩm tạo thành làm đổi màu quỳ tím thành:</a:t>
            </a:r>
            <a:endParaRPr lang="en-US" altLang="en-US" sz="2100" b="1">
              <a:solidFill>
                <a:srgbClr val="990000"/>
              </a:solidFill>
            </a:endParaRPr>
          </a:p>
        </p:txBody>
      </p:sp>
      <p:sp>
        <p:nvSpPr>
          <p:cNvPr id="41991" name="AutoShape 73">
            <a:extLst>
              <a:ext uri="{FF2B5EF4-FFF2-40B4-BE49-F238E27FC236}">
                <a16:creationId xmlns:a16="http://schemas.microsoft.com/office/drawing/2014/main" id="{41EEF489-5D12-C720-E86E-482A69D63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66863"/>
            <a:ext cx="1560512" cy="1296987"/>
          </a:xfrm>
          <a:prstGeom prst="irregularSeal1">
            <a:avLst/>
          </a:prstGeom>
          <a:solidFill>
            <a:srgbClr val="00FF00"/>
          </a:solidFill>
          <a:ln w="9525" algn="ctr">
            <a:solidFill>
              <a:srgbClr val="D5FFF4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74" name="Text Box 6">
            <a:extLst>
              <a:ext uri="{FF2B5EF4-FFF2-40B4-BE49-F238E27FC236}">
                <a16:creationId xmlns:a16="http://schemas.microsoft.com/office/drawing/2014/main" id="{B2474D53-8ADC-55F8-0831-7F9607A14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5" y="3506788"/>
            <a:ext cx="5097463" cy="179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xa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			</a:t>
            </a:r>
          </a:p>
          <a:p>
            <a:pPr marL="0" indent="0"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vàng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ồng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đỏ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1993" name="Text Box 6">
            <a:extLst>
              <a:ext uri="{FF2B5EF4-FFF2-40B4-BE49-F238E27FC236}">
                <a16:creationId xmlns:a16="http://schemas.microsoft.com/office/drawing/2014/main" id="{C931A6C0-50FA-55F2-C02B-F18EFF395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925513"/>
            <a:ext cx="48910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ANH NHƯ CHỚP</a:t>
            </a:r>
            <a:endParaRPr lang="en-US" altLang="en-US" b="1" baseline="300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76" name="Oval 3">
            <a:extLst>
              <a:ext uri="{FF2B5EF4-FFF2-40B4-BE49-F238E27FC236}">
                <a16:creationId xmlns:a16="http://schemas.microsoft.com/office/drawing/2014/main" id="{07B3C303-6776-310F-08C9-CB00F21DE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77" name="Oval 4">
            <a:extLst>
              <a:ext uri="{FF2B5EF4-FFF2-40B4-BE49-F238E27FC236}">
                <a16:creationId xmlns:a16="http://schemas.microsoft.com/office/drawing/2014/main" id="{220F75E1-DDE7-49DB-F1EA-CD1A36829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78" name="Oval 5">
            <a:extLst>
              <a:ext uri="{FF2B5EF4-FFF2-40B4-BE49-F238E27FC236}">
                <a16:creationId xmlns:a16="http://schemas.microsoft.com/office/drawing/2014/main" id="{624275AD-501D-E8E9-9041-04D59E272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79" name="Oval 6">
            <a:extLst>
              <a:ext uri="{FF2B5EF4-FFF2-40B4-BE49-F238E27FC236}">
                <a16:creationId xmlns:a16="http://schemas.microsoft.com/office/drawing/2014/main" id="{E4BC6D0E-71DD-5474-D3FA-C4FAFB9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80" name="Oval 7">
            <a:extLst>
              <a:ext uri="{FF2B5EF4-FFF2-40B4-BE49-F238E27FC236}">
                <a16:creationId xmlns:a16="http://schemas.microsoft.com/office/drawing/2014/main" id="{C01C4124-9DFF-9753-19B5-73CB15838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81" name="Oval 8">
            <a:extLst>
              <a:ext uri="{FF2B5EF4-FFF2-40B4-BE49-F238E27FC236}">
                <a16:creationId xmlns:a16="http://schemas.microsoft.com/office/drawing/2014/main" id="{096DB3B8-37CF-E824-3449-2AAF3BBCC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82" name="Oval 9">
            <a:extLst>
              <a:ext uri="{FF2B5EF4-FFF2-40B4-BE49-F238E27FC236}">
                <a16:creationId xmlns:a16="http://schemas.microsoft.com/office/drawing/2014/main" id="{F55A5E84-A38F-0BBA-177D-1A035F202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83" name="Oval 10">
            <a:extLst>
              <a:ext uri="{FF2B5EF4-FFF2-40B4-BE49-F238E27FC236}">
                <a16:creationId xmlns:a16="http://schemas.microsoft.com/office/drawing/2014/main" id="{3796393A-7A2F-BDF9-4EA9-391346343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84" name="Oval 11">
            <a:extLst>
              <a:ext uri="{FF2B5EF4-FFF2-40B4-BE49-F238E27FC236}">
                <a16:creationId xmlns:a16="http://schemas.microsoft.com/office/drawing/2014/main" id="{6A81EF4F-801C-100D-B411-95B83381C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85" name="Oval 12">
            <a:extLst>
              <a:ext uri="{FF2B5EF4-FFF2-40B4-BE49-F238E27FC236}">
                <a16:creationId xmlns:a16="http://schemas.microsoft.com/office/drawing/2014/main" id="{2F10FC74-ECC2-42E6-1557-57A088BAC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86" name="Oval 13">
            <a:extLst>
              <a:ext uri="{FF2B5EF4-FFF2-40B4-BE49-F238E27FC236}">
                <a16:creationId xmlns:a16="http://schemas.microsoft.com/office/drawing/2014/main" id="{944BC9D6-8B87-EC2F-BE9F-A4F661CCD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87" name="Oval 14">
            <a:extLst>
              <a:ext uri="{FF2B5EF4-FFF2-40B4-BE49-F238E27FC236}">
                <a16:creationId xmlns:a16="http://schemas.microsoft.com/office/drawing/2014/main" id="{880BF794-E45F-CD3B-4A14-3EBB83487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88" name="Oval 15">
            <a:extLst>
              <a:ext uri="{FF2B5EF4-FFF2-40B4-BE49-F238E27FC236}">
                <a16:creationId xmlns:a16="http://schemas.microsoft.com/office/drawing/2014/main" id="{0A43849E-8714-094B-B251-E11F413F0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89" name="Oval 16">
            <a:extLst>
              <a:ext uri="{FF2B5EF4-FFF2-40B4-BE49-F238E27FC236}">
                <a16:creationId xmlns:a16="http://schemas.microsoft.com/office/drawing/2014/main" id="{AE4AF2FD-C17C-1232-5D57-E1B2E33BC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90" name="Oval 17">
            <a:extLst>
              <a:ext uri="{FF2B5EF4-FFF2-40B4-BE49-F238E27FC236}">
                <a16:creationId xmlns:a16="http://schemas.microsoft.com/office/drawing/2014/main" id="{3BB1CF67-73F8-7FF1-6691-17DB551F3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91" name="Oval 18">
            <a:extLst>
              <a:ext uri="{FF2B5EF4-FFF2-40B4-BE49-F238E27FC236}">
                <a16:creationId xmlns:a16="http://schemas.microsoft.com/office/drawing/2014/main" id="{8F245E7B-9799-394F-CBFD-A599DBAE2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92" name="Oval 19">
            <a:extLst>
              <a:ext uri="{FF2B5EF4-FFF2-40B4-BE49-F238E27FC236}">
                <a16:creationId xmlns:a16="http://schemas.microsoft.com/office/drawing/2014/main" id="{352D7562-3846-0B32-07E9-5E73C3A35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300">
              <a:solidFill>
                <a:srgbClr val="FF33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Bellcoll">
            <a:extLst>
              <a:ext uri="{FF2B5EF4-FFF2-40B4-BE49-F238E27FC236}">
                <a16:creationId xmlns:a16="http://schemas.microsoft.com/office/drawing/2014/main" id="{3CF26062-28E1-7460-DCEF-7DD8CD5D50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7139">
            <a:off x="8588375" y="5073650"/>
            <a:ext cx="4349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 descr="Smrd1">
            <a:extLst>
              <a:ext uri="{FF2B5EF4-FFF2-40B4-BE49-F238E27FC236}">
                <a16:creationId xmlns:a16="http://schemas.microsoft.com/office/drawing/2014/main" id="{6872E074-6C5B-E218-F977-F8CA9AF557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738" y="5475288"/>
            <a:ext cx="512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>
            <a:extLst>
              <a:ext uri="{FF2B5EF4-FFF2-40B4-BE49-F238E27FC236}">
                <a16:creationId xmlns:a16="http://schemas.microsoft.com/office/drawing/2014/main" id="{8F69A4D1-A61A-895D-EACE-C2142C1F1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4386263"/>
            <a:ext cx="400050" cy="519112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vi-VN" altLang="en-US" sz="1800"/>
          </a:p>
        </p:txBody>
      </p:sp>
      <p:sp>
        <p:nvSpPr>
          <p:cNvPr id="43013" name="Text Box 71">
            <a:extLst>
              <a:ext uri="{FF2B5EF4-FFF2-40B4-BE49-F238E27FC236}">
                <a16:creationId xmlns:a16="http://schemas.microsoft.com/office/drawing/2014/main" id="{E6BDAB4A-C835-402B-BAA4-502C82ED6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65300"/>
            <a:ext cx="520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43014" name="AutoShape 72">
            <a:extLst>
              <a:ext uri="{FF2B5EF4-FFF2-40B4-BE49-F238E27FC236}">
                <a16:creationId xmlns:a16="http://schemas.microsoft.com/office/drawing/2014/main" id="{E2671ADF-1782-574C-6DCB-2966C5F24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1479550"/>
            <a:ext cx="5257800" cy="1600200"/>
          </a:xfrm>
          <a:prstGeom prst="wedgeRoundRectCallout">
            <a:avLst>
              <a:gd name="adj1" fmla="val -54551"/>
              <a:gd name="adj2" fmla="val 68750"/>
              <a:gd name="adj3" fmla="val 16667"/>
            </a:avLst>
          </a:prstGeom>
          <a:gradFill rotWithShape="1">
            <a:gsLst>
              <a:gs pos="0">
                <a:srgbClr val="CCFF33"/>
              </a:gs>
              <a:gs pos="50000">
                <a:srgbClr val="FFFFFF"/>
              </a:gs>
              <a:gs pos="100000">
                <a:srgbClr val="CCFF33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 N</a:t>
            </a: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 không tác dụng đ</a:t>
            </a:r>
            <a:r>
              <a:rPr lang="vi-V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 với chất nào sau đây? </a:t>
            </a:r>
            <a:endParaRPr lang="en-US" altLang="en-US" sz="2100" b="1">
              <a:solidFill>
                <a:srgbClr val="990000"/>
              </a:solidFill>
            </a:endParaRPr>
          </a:p>
        </p:txBody>
      </p:sp>
      <p:sp>
        <p:nvSpPr>
          <p:cNvPr id="43015" name="AutoShape 73">
            <a:extLst>
              <a:ext uri="{FF2B5EF4-FFF2-40B4-BE49-F238E27FC236}">
                <a16:creationId xmlns:a16="http://schemas.microsoft.com/office/drawing/2014/main" id="{FFD6995C-FD7C-8A26-5C12-ED2B10BEE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1528763"/>
            <a:ext cx="1463675" cy="1296987"/>
          </a:xfrm>
          <a:prstGeom prst="irregularSeal1">
            <a:avLst/>
          </a:prstGeom>
          <a:solidFill>
            <a:srgbClr val="00FF00"/>
          </a:solidFill>
          <a:ln w="9525" algn="ctr">
            <a:solidFill>
              <a:srgbClr val="D5FFF4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73" name="Text Box 6">
            <a:extLst>
              <a:ext uri="{FF2B5EF4-FFF2-40B4-BE49-F238E27FC236}">
                <a16:creationId xmlns:a16="http://schemas.microsoft.com/office/drawing/2014/main" id="{397B2094-E00B-2700-51CC-E9136B4EC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3567113"/>
            <a:ext cx="3535362" cy="1790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85763" indent="-385763" eaLnBrk="1" hangingPunct="1">
              <a:spcBef>
                <a:spcPct val="20000"/>
              </a:spcBef>
              <a:buFontTx/>
              <a:buAutoNum type="alphaUcPeriod"/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a		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. SO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			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u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aO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3017" name="Text Box 6">
            <a:extLst>
              <a:ext uri="{FF2B5EF4-FFF2-40B4-BE49-F238E27FC236}">
                <a16:creationId xmlns:a16="http://schemas.microsoft.com/office/drawing/2014/main" id="{2DE3FB54-D69C-441C-2829-7285B8A89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925513"/>
            <a:ext cx="48910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ANH NHƯ CHỚP</a:t>
            </a:r>
            <a:endParaRPr lang="en-US" altLang="en-US" b="1" baseline="300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76" name="Oval 3">
            <a:extLst>
              <a:ext uri="{FF2B5EF4-FFF2-40B4-BE49-F238E27FC236}">
                <a16:creationId xmlns:a16="http://schemas.microsoft.com/office/drawing/2014/main" id="{E23B0FEE-695F-BA1B-7CE9-1DE5889F7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77" name="Oval 4">
            <a:extLst>
              <a:ext uri="{FF2B5EF4-FFF2-40B4-BE49-F238E27FC236}">
                <a16:creationId xmlns:a16="http://schemas.microsoft.com/office/drawing/2014/main" id="{0FC0D554-0BC2-BA9A-08E1-073DDDF38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78" name="Oval 5">
            <a:extLst>
              <a:ext uri="{FF2B5EF4-FFF2-40B4-BE49-F238E27FC236}">
                <a16:creationId xmlns:a16="http://schemas.microsoft.com/office/drawing/2014/main" id="{0EBADCB4-D52C-C2AB-E828-075FDB3FF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79" name="Oval 6">
            <a:extLst>
              <a:ext uri="{FF2B5EF4-FFF2-40B4-BE49-F238E27FC236}">
                <a16:creationId xmlns:a16="http://schemas.microsoft.com/office/drawing/2014/main" id="{24D02B6D-27AC-DD01-43C2-80D29B7A1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80" name="Oval 7">
            <a:extLst>
              <a:ext uri="{FF2B5EF4-FFF2-40B4-BE49-F238E27FC236}">
                <a16:creationId xmlns:a16="http://schemas.microsoft.com/office/drawing/2014/main" id="{3B5653B6-6E90-AE4D-7778-33147A726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81" name="Oval 8">
            <a:extLst>
              <a:ext uri="{FF2B5EF4-FFF2-40B4-BE49-F238E27FC236}">
                <a16:creationId xmlns:a16="http://schemas.microsoft.com/office/drawing/2014/main" id="{9D268987-2E84-7CF8-C986-F6E2E948D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82" name="Oval 9">
            <a:extLst>
              <a:ext uri="{FF2B5EF4-FFF2-40B4-BE49-F238E27FC236}">
                <a16:creationId xmlns:a16="http://schemas.microsoft.com/office/drawing/2014/main" id="{0CEC3E5B-A4EB-7DB2-942F-D593409EA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83" name="Oval 10">
            <a:extLst>
              <a:ext uri="{FF2B5EF4-FFF2-40B4-BE49-F238E27FC236}">
                <a16:creationId xmlns:a16="http://schemas.microsoft.com/office/drawing/2014/main" id="{D3CA3E5C-8EAA-F2A4-D76C-4699377C5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84" name="Oval 11">
            <a:extLst>
              <a:ext uri="{FF2B5EF4-FFF2-40B4-BE49-F238E27FC236}">
                <a16:creationId xmlns:a16="http://schemas.microsoft.com/office/drawing/2014/main" id="{C10128B0-2582-99B1-75B1-F10971A11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85" name="Oval 12">
            <a:extLst>
              <a:ext uri="{FF2B5EF4-FFF2-40B4-BE49-F238E27FC236}">
                <a16:creationId xmlns:a16="http://schemas.microsoft.com/office/drawing/2014/main" id="{140A37D5-95E3-84D3-4999-182E5F147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86" name="Oval 13">
            <a:extLst>
              <a:ext uri="{FF2B5EF4-FFF2-40B4-BE49-F238E27FC236}">
                <a16:creationId xmlns:a16="http://schemas.microsoft.com/office/drawing/2014/main" id="{DAC6E5B5-23B7-C976-3513-740B8176F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87" name="Oval 14">
            <a:extLst>
              <a:ext uri="{FF2B5EF4-FFF2-40B4-BE49-F238E27FC236}">
                <a16:creationId xmlns:a16="http://schemas.microsoft.com/office/drawing/2014/main" id="{181483CE-42B7-A5E9-2815-5FBCB1FD9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88" name="Oval 15">
            <a:extLst>
              <a:ext uri="{FF2B5EF4-FFF2-40B4-BE49-F238E27FC236}">
                <a16:creationId xmlns:a16="http://schemas.microsoft.com/office/drawing/2014/main" id="{BC1209CB-62D4-4BA9-0DC3-447B2A925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89" name="Oval 16">
            <a:extLst>
              <a:ext uri="{FF2B5EF4-FFF2-40B4-BE49-F238E27FC236}">
                <a16:creationId xmlns:a16="http://schemas.microsoft.com/office/drawing/2014/main" id="{7BBF1172-47D7-5137-FA4E-FFC88882F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90" name="Oval 17">
            <a:extLst>
              <a:ext uri="{FF2B5EF4-FFF2-40B4-BE49-F238E27FC236}">
                <a16:creationId xmlns:a16="http://schemas.microsoft.com/office/drawing/2014/main" id="{6D855FB8-FA35-101A-28A6-561D46626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91" name="Oval 18">
            <a:extLst>
              <a:ext uri="{FF2B5EF4-FFF2-40B4-BE49-F238E27FC236}">
                <a16:creationId xmlns:a16="http://schemas.microsoft.com/office/drawing/2014/main" id="{EB699C88-C989-A254-E058-F7EB1A53A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92" name="Oval 19">
            <a:extLst>
              <a:ext uri="{FF2B5EF4-FFF2-40B4-BE49-F238E27FC236}">
                <a16:creationId xmlns:a16="http://schemas.microsoft.com/office/drawing/2014/main" id="{57AEDE38-1347-26B1-8E0A-3966DBD09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2913063"/>
            <a:ext cx="833437" cy="798512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300">
              <a:solidFill>
                <a:srgbClr val="FF33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A03859A-2C89-9C2D-7AB2-166F91A68FD2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2883694"/>
            <a:ext cx="1343025" cy="685800"/>
          </a:xfrm>
          <a:prstGeom prst="rect">
            <a:avLst/>
          </a:prstGeom>
        </p:spPr>
        <p:txBody>
          <a:bodyPr/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>
              <a:buFont typeface="Georgia" pitchFamily="18" charset="0"/>
              <a:buNone/>
              <a:defRPr/>
            </a:pPr>
            <a:r>
              <a:rPr lang="en-US" sz="3450" dirty="0" err="1">
                <a:solidFill>
                  <a:schemeClr val="tx2">
                    <a:satMod val="130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450" dirty="0">
                <a:solidFill>
                  <a:schemeClr val="tx2">
                    <a:satMod val="13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D97B014-17D5-9CE7-FA6D-A5733AE99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348" y="1085856"/>
            <a:ext cx="3385797" cy="4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1825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7688" indent="-1825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2325" indent="-1825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96963" indent="-1825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89063" indent="-1825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46263" indent="-182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303463" indent="-182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60663" indent="-182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7863" indent="-182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548235"/>
              </a:buClr>
              <a:buSzPct val="130000"/>
              <a:buFont typeface="Georgia" panose="02040502050405020303" pitchFamily="18" charset="0"/>
              <a:buNone/>
            </a:pPr>
            <a:r>
              <a:rPr lang="en-US" altLang="en-US" sz="3600" b="1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 + H</a:t>
            </a:r>
            <a:r>
              <a:rPr lang="en-US" altLang="en-US" sz="3600" b="1" baseline="-2500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DFC67E-6A20-3527-459B-D47155C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56088"/>
            <a:ext cx="13144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848F2885-59C4-C547-D6A2-61338B193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3100" y="1652588"/>
            <a:ext cx="1885950" cy="1460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81387819-37FC-C49F-9F88-730A643631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0250" y="3284538"/>
            <a:ext cx="19431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FA1FF3AA-57FA-F93D-905F-5301FC3E2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570288"/>
            <a:ext cx="2057400" cy="9429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73A7F2D-5AD4-FCCF-108D-CCB4F39F58A1}"/>
              </a:ext>
            </a:extLst>
          </p:cNvPr>
          <p:cNvSpPr>
            <a:spLocks noChangeArrowheads="1"/>
          </p:cNvSpPr>
          <p:nvPr/>
        </p:nvSpPr>
        <p:spPr bwMode="auto">
          <a:xfrm rot="-2373573">
            <a:off x="1628775" y="2065338"/>
            <a:ext cx="2136775" cy="6080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en-US" sz="225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Kim loại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F32844DF-5ABC-E402-A4A5-BBC5109D7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2825750"/>
            <a:ext cx="1771650" cy="3571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en-US" sz="225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Oxit bazơ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C97E6FD-66B3-69EF-FAB4-04301BC15595}"/>
              </a:ext>
            </a:extLst>
          </p:cNvPr>
          <p:cNvSpPr>
            <a:spLocks noChangeArrowheads="1"/>
          </p:cNvSpPr>
          <p:nvPr/>
        </p:nvSpPr>
        <p:spPr bwMode="auto">
          <a:xfrm rot="1354364">
            <a:off x="2074863" y="3543300"/>
            <a:ext cx="1738312" cy="431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en-US" sz="225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Oxit axit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F8E9082D-25CE-2558-B21D-70E292922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141913"/>
            <a:ext cx="2211388" cy="657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en-US" sz="2250" b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</a:t>
            </a:r>
            <a:r>
              <a:rPr lang="en-US" altLang="en-US" sz="22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Đỏ</a:t>
            </a:r>
            <a:endParaRPr lang="en-US" altLang="en-US" sz="225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E31CF4DC-45C5-BBD2-26E7-D65DF937B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2084388"/>
            <a:ext cx="2343150" cy="3698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en-US" sz="2250" b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250" b="1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50" b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250" b="1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50" b="1">
                <a:solidFill>
                  <a:srgbClr val="0F128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Xanh</a:t>
            </a:r>
            <a:endParaRPr lang="en-US" altLang="en-US" sz="2250" b="1">
              <a:solidFill>
                <a:srgbClr val="0F12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5">
            <a:extLst>
              <a:ext uri="{FF2B5EF4-FFF2-40B4-BE49-F238E27FC236}">
                <a16:creationId xmlns:a16="http://schemas.microsoft.com/office/drawing/2014/main" id="{A16B05F3-55AA-A1B9-4FA5-F0A27A02B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84338"/>
            <a:ext cx="0" cy="1200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FE09A108-63E7-53F0-1814-F083841D28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282825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7">
            <a:extLst>
              <a:ext uri="{FF2B5EF4-FFF2-40B4-BE49-F238E27FC236}">
                <a16:creationId xmlns:a16="http://schemas.microsoft.com/office/drawing/2014/main" id="{0961B197-DAA7-C724-AAC4-B959DBC41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856163"/>
            <a:ext cx="0" cy="342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EDD5EC98-7E9D-6EBF-D75E-F3BC712EC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399" y="3021013"/>
            <a:ext cx="217169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9" grpId="0"/>
      <p:bldP spid="10" grpId="0"/>
      <p:bldP spid="11" grpId="0"/>
      <p:bldP spid="12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DA12AD0B-9B24-BAFF-2893-B8E5963DF6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2671763"/>
            <a:ext cx="6515100" cy="14351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buFontTx/>
              <a:buNone/>
            </a:pP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- HỌC BÀI, LÀM CÁC BÀI TẬP 5, 6 TRANG 125 - SGK</a:t>
            </a:r>
          </a:p>
          <a:p>
            <a:pPr lvl="1">
              <a:buFontTx/>
              <a:buChar char="-"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XEM LẠI BÀI HÓA TRỊ VÀ BÀI OXIT</a:t>
            </a:r>
          </a:p>
          <a:p>
            <a:pPr lvl="1">
              <a:buFontTx/>
              <a:buChar char="-"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ĐỌC TRƯỚC BÀI MỚI “AXIT - BAZƠ - MUỐI</a:t>
            </a:r>
          </a:p>
          <a:p>
            <a:pPr lvl="1" eaLnBrk="1" hangingPunct="1">
              <a:buFontTx/>
              <a:buChar char="-"/>
            </a:pP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AutoShape 4">
            <a:extLst>
              <a:ext uri="{FF2B5EF4-FFF2-40B4-BE49-F238E27FC236}">
                <a16:creationId xmlns:a16="http://schemas.microsoft.com/office/drawing/2014/main" id="{6D48DA40-795E-9428-F0DD-D0245550C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1257300"/>
            <a:ext cx="6172200" cy="869950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>
                <a:latin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50180" name="Picture 3" descr="buom hoa dong">
            <a:extLst>
              <a:ext uri="{FF2B5EF4-FFF2-40B4-BE49-F238E27FC236}">
                <a16:creationId xmlns:a16="http://schemas.microsoft.com/office/drawing/2014/main" id="{B7426554-3FF7-5454-64D4-6678987486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3857625"/>
            <a:ext cx="247332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>
            <a:extLst>
              <a:ext uri="{FF2B5EF4-FFF2-40B4-BE49-F238E27FC236}">
                <a16:creationId xmlns:a16="http://schemas.microsoft.com/office/drawing/2014/main" id="{D3D42A76-073C-9F4E-A961-0E326C39A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5473700"/>
            <a:ext cx="2089150" cy="933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8195" name="xjh2000-2-212:17:14">
            <a:extLst>
              <a:ext uri="{FF2B5EF4-FFF2-40B4-BE49-F238E27FC236}">
                <a16:creationId xmlns:a16="http://schemas.microsoft.com/office/drawing/2014/main" id="{C319C41E-9B51-7B10-0E56-D7C15E3912F4}"/>
              </a:ext>
            </a:extLst>
          </p:cNvPr>
          <p:cNvSpPr>
            <a:spLocks/>
          </p:cNvSpPr>
          <p:nvPr/>
        </p:nvSpPr>
        <p:spPr bwMode="auto">
          <a:xfrm>
            <a:off x="3479800" y="4483100"/>
            <a:ext cx="2533650" cy="1981200"/>
          </a:xfrm>
          <a:custGeom>
            <a:avLst/>
            <a:gdLst>
              <a:gd name="T0" fmla="*/ 495307578 w 1086"/>
              <a:gd name="T1" fmla="*/ 23041429 h 1092"/>
              <a:gd name="T2" fmla="*/ 0 w 1086"/>
              <a:gd name="T3" fmla="*/ 59249129 h 1092"/>
              <a:gd name="T4" fmla="*/ 495307578 w 1086"/>
              <a:gd name="T5" fmla="*/ 381829129 h 1092"/>
              <a:gd name="T6" fmla="*/ 495307578 w 1086"/>
              <a:gd name="T7" fmla="*/ 1807106586 h 1092"/>
              <a:gd name="T8" fmla="*/ 495307578 w 1086"/>
              <a:gd name="T9" fmla="*/ 2147483646 h 1092"/>
              <a:gd name="T10" fmla="*/ 642266277 w 1086"/>
              <a:gd name="T11" fmla="*/ 2147483646 h 1092"/>
              <a:gd name="T12" fmla="*/ 1034158474 w 1086"/>
              <a:gd name="T13" fmla="*/ 2147483646 h 1092"/>
              <a:gd name="T14" fmla="*/ 1480479819 w 1086"/>
              <a:gd name="T15" fmla="*/ 2147483646 h 1092"/>
              <a:gd name="T16" fmla="*/ 1970344482 w 1086"/>
              <a:gd name="T17" fmla="*/ 2147483646 h 1092"/>
              <a:gd name="T18" fmla="*/ 2147483646 w 1086"/>
              <a:gd name="T19" fmla="*/ 2147483646 h 1092"/>
              <a:gd name="T20" fmla="*/ 2147483646 w 1086"/>
              <a:gd name="T21" fmla="*/ 2147483646 h 1092"/>
              <a:gd name="T22" fmla="*/ 2147483646 w 1086"/>
              <a:gd name="T23" fmla="*/ 2147483646 h 1092"/>
              <a:gd name="T24" fmla="*/ 2147483646 w 1086"/>
              <a:gd name="T25" fmla="*/ 2147483646 h 1092"/>
              <a:gd name="T26" fmla="*/ 2147483646 w 1086"/>
              <a:gd name="T27" fmla="*/ 2147483646 h 1092"/>
              <a:gd name="T28" fmla="*/ 2147483646 w 1086"/>
              <a:gd name="T29" fmla="*/ 2147483646 h 1092"/>
              <a:gd name="T30" fmla="*/ 2147483646 w 1086"/>
              <a:gd name="T31" fmla="*/ 1807106586 h 1092"/>
              <a:gd name="T32" fmla="*/ 2147483646 w 1086"/>
              <a:gd name="T33" fmla="*/ 381829129 h 1092"/>
              <a:gd name="T34" fmla="*/ 2147483646 w 1086"/>
              <a:gd name="T35" fmla="*/ 59249129 h 1092"/>
              <a:gd name="T36" fmla="*/ 2147483646 w 1086"/>
              <a:gd name="T37" fmla="*/ 23041429 h 10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86"/>
              <a:gd name="T58" fmla="*/ 0 h 1092"/>
              <a:gd name="T59" fmla="*/ 1086 w 1086"/>
              <a:gd name="T60" fmla="*/ 1092 h 10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86" h="1092">
                <a:moveTo>
                  <a:pt x="91" y="7"/>
                </a:moveTo>
                <a:cubicBezTo>
                  <a:pt x="76" y="9"/>
                  <a:pt x="0" y="0"/>
                  <a:pt x="0" y="18"/>
                </a:cubicBezTo>
                <a:cubicBezTo>
                  <a:pt x="0" y="36"/>
                  <a:pt x="76" y="27"/>
                  <a:pt x="91" y="116"/>
                </a:cubicBezTo>
                <a:cubicBezTo>
                  <a:pt x="105" y="204"/>
                  <a:pt x="91" y="404"/>
                  <a:pt x="91" y="549"/>
                </a:cubicBezTo>
                <a:cubicBezTo>
                  <a:pt x="91" y="693"/>
                  <a:pt x="86" y="901"/>
                  <a:pt x="91" y="982"/>
                </a:cubicBezTo>
                <a:cubicBezTo>
                  <a:pt x="95" y="1063"/>
                  <a:pt x="101" y="1020"/>
                  <a:pt x="118" y="1036"/>
                </a:cubicBezTo>
                <a:cubicBezTo>
                  <a:pt x="134" y="1052"/>
                  <a:pt x="164" y="1070"/>
                  <a:pt x="190" y="1079"/>
                </a:cubicBezTo>
                <a:cubicBezTo>
                  <a:pt x="216" y="1088"/>
                  <a:pt x="243" y="1088"/>
                  <a:pt x="272" y="1090"/>
                </a:cubicBezTo>
                <a:cubicBezTo>
                  <a:pt x="300" y="1092"/>
                  <a:pt x="317" y="1090"/>
                  <a:pt x="362" y="1090"/>
                </a:cubicBezTo>
                <a:cubicBezTo>
                  <a:pt x="407" y="1090"/>
                  <a:pt x="483" y="1090"/>
                  <a:pt x="543" y="1090"/>
                </a:cubicBezTo>
                <a:cubicBezTo>
                  <a:pt x="603" y="1090"/>
                  <a:pt x="679" y="1090"/>
                  <a:pt x="724" y="1090"/>
                </a:cubicBezTo>
                <a:cubicBezTo>
                  <a:pt x="769" y="1090"/>
                  <a:pt x="786" y="1092"/>
                  <a:pt x="815" y="1090"/>
                </a:cubicBezTo>
                <a:cubicBezTo>
                  <a:pt x="843" y="1088"/>
                  <a:pt x="870" y="1088"/>
                  <a:pt x="896" y="1079"/>
                </a:cubicBezTo>
                <a:cubicBezTo>
                  <a:pt x="922" y="1070"/>
                  <a:pt x="952" y="1052"/>
                  <a:pt x="968" y="1036"/>
                </a:cubicBezTo>
                <a:cubicBezTo>
                  <a:pt x="985" y="1020"/>
                  <a:pt x="991" y="1063"/>
                  <a:pt x="996" y="982"/>
                </a:cubicBezTo>
                <a:cubicBezTo>
                  <a:pt x="1000" y="901"/>
                  <a:pt x="996" y="693"/>
                  <a:pt x="996" y="549"/>
                </a:cubicBezTo>
                <a:cubicBezTo>
                  <a:pt x="996" y="404"/>
                  <a:pt x="981" y="204"/>
                  <a:pt x="996" y="116"/>
                </a:cubicBezTo>
                <a:cubicBezTo>
                  <a:pt x="1010" y="27"/>
                  <a:pt x="1086" y="36"/>
                  <a:pt x="1086" y="18"/>
                </a:cubicBezTo>
                <a:cubicBezTo>
                  <a:pt x="1086" y="0"/>
                  <a:pt x="1011" y="9"/>
                  <a:pt x="996" y="7"/>
                </a:cubicBezTo>
              </a:path>
            </a:pathLst>
          </a:cu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6" name="xjhhxtx3">
            <a:extLst>
              <a:ext uri="{FF2B5EF4-FFF2-40B4-BE49-F238E27FC236}">
                <a16:creationId xmlns:a16="http://schemas.microsoft.com/office/drawing/2014/main" id="{25338C8E-2B13-33A6-C938-EBF370763CAF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717800" y="2857500"/>
            <a:ext cx="4267200" cy="533400"/>
            <a:chOff x="2160" y="2688"/>
            <a:chExt cx="3992" cy="240"/>
          </a:xfrm>
        </p:grpSpPr>
        <p:sp>
          <p:nvSpPr>
            <p:cNvPr id="8240" name="Line 8">
              <a:extLst>
                <a:ext uri="{FF2B5EF4-FFF2-40B4-BE49-F238E27FC236}">
                  <a16:creationId xmlns:a16="http://schemas.microsoft.com/office/drawing/2014/main" id="{E68BC93D-1AC2-3D4B-1659-D4583EB46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88"/>
              <a:ext cx="39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Line 9">
              <a:extLst>
                <a:ext uri="{FF2B5EF4-FFF2-40B4-BE49-F238E27FC236}">
                  <a16:creationId xmlns:a16="http://schemas.microsoft.com/office/drawing/2014/main" id="{883FCF4B-3B92-6589-5845-AA0C85F9B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928"/>
              <a:ext cx="39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7" name="Line 11">
            <a:extLst>
              <a:ext uri="{FF2B5EF4-FFF2-40B4-BE49-F238E27FC236}">
                <a16:creationId xmlns:a16="http://schemas.microsoft.com/office/drawing/2014/main" id="{2318065C-E45B-956F-D048-EA00797C4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0275" y="6096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12">
            <a:extLst>
              <a:ext uri="{FF2B5EF4-FFF2-40B4-BE49-F238E27FC236}">
                <a16:creationId xmlns:a16="http://schemas.microsoft.com/office/drawing/2014/main" id="{F46AB847-2E47-E16E-9EAC-4D6DA8D75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875" y="6096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Freeform 13">
            <a:extLst>
              <a:ext uri="{FF2B5EF4-FFF2-40B4-BE49-F238E27FC236}">
                <a16:creationId xmlns:a16="http://schemas.microsoft.com/office/drawing/2014/main" id="{A1989781-FF51-E10B-3FCA-C143F74BAE05}"/>
              </a:ext>
            </a:extLst>
          </p:cNvPr>
          <p:cNvSpPr>
            <a:spLocks/>
          </p:cNvSpPr>
          <p:nvPr/>
        </p:nvSpPr>
        <p:spPr bwMode="auto">
          <a:xfrm rot="10551920" flipV="1">
            <a:off x="5008563" y="622300"/>
            <a:ext cx="925512" cy="663575"/>
          </a:xfrm>
          <a:custGeom>
            <a:avLst/>
            <a:gdLst>
              <a:gd name="T0" fmla="*/ 0 w 452"/>
              <a:gd name="T1" fmla="*/ 1322317660 h 333"/>
              <a:gd name="T2" fmla="*/ 230595820 w 452"/>
              <a:gd name="T3" fmla="*/ 1266724821 h 333"/>
              <a:gd name="T4" fmla="*/ 343796994 w 452"/>
              <a:gd name="T5" fmla="*/ 1103917790 h 333"/>
              <a:gd name="T6" fmla="*/ 285098648 w 452"/>
              <a:gd name="T7" fmla="*/ 1266724821 h 333"/>
              <a:gd name="T8" fmla="*/ 633089112 w 452"/>
              <a:gd name="T9" fmla="*/ 1215103468 h 333"/>
              <a:gd name="T10" fmla="*/ 687591941 w 452"/>
              <a:gd name="T11" fmla="*/ 1048324952 h 333"/>
              <a:gd name="T12" fmla="*/ 687591941 w 452"/>
              <a:gd name="T13" fmla="*/ 996701606 h 333"/>
              <a:gd name="T14" fmla="*/ 976884059 w 452"/>
              <a:gd name="T15" fmla="*/ 941108767 h 333"/>
              <a:gd name="T16" fmla="*/ 918187760 w 452"/>
              <a:gd name="T17" fmla="*/ 452685684 h 333"/>
              <a:gd name="T18" fmla="*/ 863682884 w 452"/>
              <a:gd name="T19" fmla="*/ 615492714 h 333"/>
              <a:gd name="T20" fmla="*/ 1266176177 w 452"/>
              <a:gd name="T21" fmla="*/ 615492714 h 333"/>
              <a:gd name="T22" fmla="*/ 1266176177 w 452"/>
              <a:gd name="T23" fmla="*/ 178690983 h 333"/>
              <a:gd name="T24" fmla="*/ 1148783580 w 452"/>
              <a:gd name="T25" fmla="*/ 285907167 h 333"/>
              <a:gd name="T26" fmla="*/ 1207479878 w 452"/>
              <a:gd name="T27" fmla="*/ 452685684 h 333"/>
              <a:gd name="T28" fmla="*/ 1781870644 w 452"/>
              <a:gd name="T29" fmla="*/ 178690983 h 333"/>
              <a:gd name="T30" fmla="*/ 1895071819 w 452"/>
              <a:gd name="T31" fmla="*/ 15883953 h 33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52"/>
              <a:gd name="T49" fmla="*/ 0 h 333"/>
              <a:gd name="T50" fmla="*/ 452 w 452"/>
              <a:gd name="T51" fmla="*/ 333 h 33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52" h="333">
                <a:moveTo>
                  <a:pt x="0" y="333"/>
                </a:moveTo>
                <a:cubicBezTo>
                  <a:pt x="18" y="328"/>
                  <a:pt x="39" y="330"/>
                  <a:pt x="55" y="319"/>
                </a:cubicBezTo>
                <a:cubicBezTo>
                  <a:pt x="69" y="310"/>
                  <a:pt x="66" y="278"/>
                  <a:pt x="82" y="278"/>
                </a:cubicBezTo>
                <a:cubicBezTo>
                  <a:pt x="96" y="278"/>
                  <a:pt x="55" y="314"/>
                  <a:pt x="68" y="319"/>
                </a:cubicBezTo>
                <a:cubicBezTo>
                  <a:pt x="94" y="330"/>
                  <a:pt x="123" y="310"/>
                  <a:pt x="151" y="306"/>
                </a:cubicBezTo>
                <a:cubicBezTo>
                  <a:pt x="155" y="292"/>
                  <a:pt x="164" y="279"/>
                  <a:pt x="164" y="264"/>
                </a:cubicBezTo>
                <a:cubicBezTo>
                  <a:pt x="164" y="248"/>
                  <a:pt x="133" y="152"/>
                  <a:pt x="164" y="251"/>
                </a:cubicBezTo>
                <a:cubicBezTo>
                  <a:pt x="187" y="246"/>
                  <a:pt x="213" y="249"/>
                  <a:pt x="233" y="237"/>
                </a:cubicBezTo>
                <a:cubicBezTo>
                  <a:pt x="290" y="204"/>
                  <a:pt x="249" y="143"/>
                  <a:pt x="219" y="114"/>
                </a:cubicBezTo>
                <a:cubicBezTo>
                  <a:pt x="215" y="128"/>
                  <a:pt x="199" y="142"/>
                  <a:pt x="206" y="155"/>
                </a:cubicBezTo>
                <a:cubicBezTo>
                  <a:pt x="221" y="184"/>
                  <a:pt x="291" y="158"/>
                  <a:pt x="302" y="155"/>
                </a:cubicBezTo>
                <a:cubicBezTo>
                  <a:pt x="312" y="123"/>
                  <a:pt x="334" y="77"/>
                  <a:pt x="302" y="45"/>
                </a:cubicBezTo>
                <a:cubicBezTo>
                  <a:pt x="293" y="36"/>
                  <a:pt x="283" y="63"/>
                  <a:pt x="274" y="72"/>
                </a:cubicBezTo>
                <a:cubicBezTo>
                  <a:pt x="279" y="86"/>
                  <a:pt x="274" y="109"/>
                  <a:pt x="288" y="114"/>
                </a:cubicBezTo>
                <a:cubicBezTo>
                  <a:pt x="339" y="131"/>
                  <a:pt x="389" y="69"/>
                  <a:pt x="425" y="45"/>
                </a:cubicBezTo>
                <a:cubicBezTo>
                  <a:pt x="440" y="0"/>
                  <a:pt x="425" y="4"/>
                  <a:pt x="452" y="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Freeform 14">
            <a:extLst>
              <a:ext uri="{FF2B5EF4-FFF2-40B4-BE49-F238E27FC236}">
                <a16:creationId xmlns:a16="http://schemas.microsoft.com/office/drawing/2014/main" id="{F0D0A904-CA60-8FCC-B666-FF6EF7684ADC}"/>
              </a:ext>
            </a:extLst>
          </p:cNvPr>
          <p:cNvSpPr>
            <a:spLocks/>
          </p:cNvSpPr>
          <p:nvPr/>
        </p:nvSpPr>
        <p:spPr bwMode="auto">
          <a:xfrm rot="-2287511">
            <a:off x="3454400" y="487363"/>
            <a:ext cx="1241425" cy="636587"/>
          </a:xfrm>
          <a:custGeom>
            <a:avLst/>
            <a:gdLst>
              <a:gd name="T0" fmla="*/ 2147483646 w 672"/>
              <a:gd name="T1" fmla="*/ 1013101885 h 399"/>
              <a:gd name="T2" fmla="*/ 1965735525 w 672"/>
              <a:gd name="T3" fmla="*/ 837462905 h 399"/>
              <a:gd name="T4" fmla="*/ 2010099842 w 672"/>
              <a:gd name="T5" fmla="*/ 733097737 h 399"/>
              <a:gd name="T6" fmla="*/ 2057878078 w 672"/>
              <a:gd name="T7" fmla="*/ 837462905 h 399"/>
              <a:gd name="T8" fmla="*/ 1965735525 w 672"/>
              <a:gd name="T9" fmla="*/ 908736718 h 399"/>
              <a:gd name="T10" fmla="*/ 1825812887 w 672"/>
              <a:gd name="T11" fmla="*/ 733097737 h 399"/>
              <a:gd name="T12" fmla="*/ 1870179052 w 672"/>
              <a:gd name="T13" fmla="*/ 628734165 h 399"/>
              <a:gd name="T14" fmla="*/ 1778034651 w 672"/>
              <a:gd name="T15" fmla="*/ 700006382 h 399"/>
              <a:gd name="T16" fmla="*/ 1542555541 w 672"/>
              <a:gd name="T17" fmla="*/ 593096461 h 399"/>
              <a:gd name="T18" fmla="*/ 1590333777 w 672"/>
              <a:gd name="T19" fmla="*/ 488732889 h 399"/>
              <a:gd name="T20" fmla="*/ 1498189376 w 672"/>
              <a:gd name="T21" fmla="*/ 700006382 h 399"/>
              <a:gd name="T22" fmla="*/ 1402632904 w 672"/>
              <a:gd name="T23" fmla="*/ 628734165 h 399"/>
              <a:gd name="T24" fmla="*/ 1262712114 w 672"/>
              <a:gd name="T25" fmla="*/ 593096461 h 399"/>
              <a:gd name="T26" fmla="*/ 1310490350 w 672"/>
              <a:gd name="T27" fmla="*/ 348731612 h 399"/>
              <a:gd name="T28" fmla="*/ 1262712114 w 672"/>
              <a:gd name="T29" fmla="*/ 455641533 h 399"/>
              <a:gd name="T30" fmla="*/ 1122789476 w 672"/>
              <a:gd name="T31" fmla="*/ 488732889 h 399"/>
              <a:gd name="T32" fmla="*/ 982866839 w 672"/>
              <a:gd name="T33" fmla="*/ 211275088 h 399"/>
              <a:gd name="T34" fmla="*/ 1122789476 w 672"/>
              <a:gd name="T35" fmla="*/ 244366444 h 399"/>
              <a:gd name="T36" fmla="*/ 1027233004 w 672"/>
              <a:gd name="T37" fmla="*/ 315640256 h 399"/>
              <a:gd name="T38" fmla="*/ 887310366 w 672"/>
              <a:gd name="T39" fmla="*/ 384367721 h 399"/>
              <a:gd name="T40" fmla="*/ 699609492 w 672"/>
              <a:gd name="T41" fmla="*/ 315640256 h 399"/>
              <a:gd name="T42" fmla="*/ 607466939 w 672"/>
              <a:gd name="T43" fmla="*/ 104365168 h 399"/>
              <a:gd name="T44" fmla="*/ 795167812 w 672"/>
              <a:gd name="T45" fmla="*/ 175637385 h 399"/>
              <a:gd name="T46" fmla="*/ 655245175 w 672"/>
              <a:gd name="T47" fmla="*/ 244366444 h 399"/>
              <a:gd name="T48" fmla="*/ 467544301 w 672"/>
              <a:gd name="T49" fmla="*/ 211275088 h 399"/>
              <a:gd name="T50" fmla="*/ 371987829 w 672"/>
              <a:gd name="T51" fmla="*/ 140001276 h 399"/>
              <a:gd name="T52" fmla="*/ 92144401 w 672"/>
              <a:gd name="T53" fmla="*/ 104365168 h 399"/>
              <a:gd name="T54" fmla="*/ 0 w 672"/>
              <a:gd name="T55" fmla="*/ 71273812 h 39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672"/>
              <a:gd name="T85" fmla="*/ 0 h 399"/>
              <a:gd name="T86" fmla="*/ 672 w 672"/>
              <a:gd name="T87" fmla="*/ 399 h 39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672" h="399">
                <a:moveTo>
                  <a:pt x="672" y="398"/>
                </a:moveTo>
                <a:cubicBezTo>
                  <a:pt x="575" y="366"/>
                  <a:pt x="598" y="399"/>
                  <a:pt x="576" y="329"/>
                </a:cubicBezTo>
                <a:cubicBezTo>
                  <a:pt x="580" y="315"/>
                  <a:pt x="575" y="288"/>
                  <a:pt x="589" y="288"/>
                </a:cubicBezTo>
                <a:cubicBezTo>
                  <a:pt x="603" y="288"/>
                  <a:pt x="606" y="315"/>
                  <a:pt x="603" y="329"/>
                </a:cubicBezTo>
                <a:cubicBezTo>
                  <a:pt x="601" y="342"/>
                  <a:pt x="585" y="348"/>
                  <a:pt x="576" y="357"/>
                </a:cubicBezTo>
                <a:cubicBezTo>
                  <a:pt x="554" y="335"/>
                  <a:pt x="535" y="325"/>
                  <a:pt x="535" y="288"/>
                </a:cubicBezTo>
                <a:cubicBezTo>
                  <a:pt x="535" y="274"/>
                  <a:pt x="559" y="257"/>
                  <a:pt x="548" y="247"/>
                </a:cubicBezTo>
                <a:cubicBezTo>
                  <a:pt x="538" y="238"/>
                  <a:pt x="530" y="266"/>
                  <a:pt x="521" y="275"/>
                </a:cubicBezTo>
                <a:cubicBezTo>
                  <a:pt x="503" y="269"/>
                  <a:pt x="457" y="260"/>
                  <a:pt x="452" y="233"/>
                </a:cubicBezTo>
                <a:cubicBezTo>
                  <a:pt x="449" y="219"/>
                  <a:pt x="461" y="206"/>
                  <a:pt x="466" y="192"/>
                </a:cubicBezTo>
                <a:cubicBezTo>
                  <a:pt x="514" y="242"/>
                  <a:pt x="498" y="255"/>
                  <a:pt x="439" y="275"/>
                </a:cubicBezTo>
                <a:cubicBezTo>
                  <a:pt x="430" y="266"/>
                  <a:pt x="422" y="254"/>
                  <a:pt x="411" y="247"/>
                </a:cubicBezTo>
                <a:cubicBezTo>
                  <a:pt x="399" y="239"/>
                  <a:pt x="373" y="247"/>
                  <a:pt x="370" y="233"/>
                </a:cubicBezTo>
                <a:cubicBezTo>
                  <a:pt x="362" y="202"/>
                  <a:pt x="384" y="169"/>
                  <a:pt x="384" y="137"/>
                </a:cubicBezTo>
                <a:cubicBezTo>
                  <a:pt x="384" y="122"/>
                  <a:pt x="380" y="169"/>
                  <a:pt x="370" y="179"/>
                </a:cubicBezTo>
                <a:cubicBezTo>
                  <a:pt x="360" y="189"/>
                  <a:pt x="343" y="188"/>
                  <a:pt x="329" y="192"/>
                </a:cubicBezTo>
                <a:cubicBezTo>
                  <a:pt x="261" y="124"/>
                  <a:pt x="267" y="162"/>
                  <a:pt x="288" y="83"/>
                </a:cubicBezTo>
                <a:cubicBezTo>
                  <a:pt x="302" y="87"/>
                  <a:pt x="325" y="82"/>
                  <a:pt x="329" y="96"/>
                </a:cubicBezTo>
                <a:cubicBezTo>
                  <a:pt x="333" y="109"/>
                  <a:pt x="311" y="116"/>
                  <a:pt x="301" y="124"/>
                </a:cubicBezTo>
                <a:cubicBezTo>
                  <a:pt x="288" y="134"/>
                  <a:pt x="274" y="142"/>
                  <a:pt x="260" y="151"/>
                </a:cubicBezTo>
                <a:cubicBezTo>
                  <a:pt x="242" y="142"/>
                  <a:pt x="217" y="140"/>
                  <a:pt x="205" y="124"/>
                </a:cubicBezTo>
                <a:cubicBezTo>
                  <a:pt x="188" y="101"/>
                  <a:pt x="178" y="41"/>
                  <a:pt x="178" y="41"/>
                </a:cubicBezTo>
                <a:cubicBezTo>
                  <a:pt x="187" y="38"/>
                  <a:pt x="260" y="0"/>
                  <a:pt x="233" y="69"/>
                </a:cubicBezTo>
                <a:cubicBezTo>
                  <a:pt x="227" y="84"/>
                  <a:pt x="206" y="87"/>
                  <a:pt x="192" y="96"/>
                </a:cubicBezTo>
                <a:cubicBezTo>
                  <a:pt x="174" y="92"/>
                  <a:pt x="154" y="91"/>
                  <a:pt x="137" y="83"/>
                </a:cubicBezTo>
                <a:cubicBezTo>
                  <a:pt x="125" y="77"/>
                  <a:pt x="121" y="60"/>
                  <a:pt x="109" y="55"/>
                </a:cubicBezTo>
                <a:cubicBezTo>
                  <a:pt x="83" y="45"/>
                  <a:pt x="54" y="48"/>
                  <a:pt x="27" y="41"/>
                </a:cubicBezTo>
                <a:cubicBezTo>
                  <a:pt x="17" y="39"/>
                  <a:pt x="9" y="32"/>
                  <a:pt x="0" y="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5">
            <a:extLst>
              <a:ext uri="{FF2B5EF4-FFF2-40B4-BE49-F238E27FC236}">
                <a16:creationId xmlns:a16="http://schemas.microsoft.com/office/drawing/2014/main" id="{5541497B-263A-FA0C-B00A-450C9C4E4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0275" y="172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6">
            <a:extLst>
              <a:ext uri="{FF2B5EF4-FFF2-40B4-BE49-F238E27FC236}">
                <a16:creationId xmlns:a16="http://schemas.microsoft.com/office/drawing/2014/main" id="{57839A15-E9CA-0409-138E-3B2AEEF1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0275" y="2286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7">
            <a:extLst>
              <a:ext uri="{FF2B5EF4-FFF2-40B4-BE49-F238E27FC236}">
                <a16:creationId xmlns:a16="http://schemas.microsoft.com/office/drawing/2014/main" id="{AE346A0E-E226-CB92-44FD-6B831B70B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0275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8">
            <a:extLst>
              <a:ext uri="{FF2B5EF4-FFF2-40B4-BE49-F238E27FC236}">
                <a16:creationId xmlns:a16="http://schemas.microsoft.com/office/drawing/2014/main" id="{8CA86E30-ED1A-4E2E-A5F5-CB83765F5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0275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Text Box 19">
            <a:extLst>
              <a:ext uri="{FF2B5EF4-FFF2-40B4-BE49-F238E27FC236}">
                <a16:creationId xmlns:a16="http://schemas.microsoft.com/office/drawing/2014/main" id="{855EF216-C1A2-3CF1-AC49-0567C42D2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15335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8206" name="Text Box 20">
            <a:extLst>
              <a:ext uri="{FF2B5EF4-FFF2-40B4-BE49-F238E27FC236}">
                <a16:creationId xmlns:a16="http://schemas.microsoft.com/office/drawing/2014/main" id="{4A61AFBD-573A-CE73-06B7-F669524C4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5" y="26892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8207" name="Text Box 21">
            <a:extLst>
              <a:ext uri="{FF2B5EF4-FFF2-40B4-BE49-F238E27FC236}">
                <a16:creationId xmlns:a16="http://schemas.microsoft.com/office/drawing/2014/main" id="{A2FC4E3B-B0BE-D39A-D51B-8CD73B0F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5" y="32908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8208" name="Text Box 22">
            <a:extLst>
              <a:ext uri="{FF2B5EF4-FFF2-40B4-BE49-F238E27FC236}">
                <a16:creationId xmlns:a16="http://schemas.microsoft.com/office/drawing/2014/main" id="{585204D0-5312-AC43-379B-9B3DA06F3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5" y="21478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1F06F443-1B00-4F0F-7C7B-605825798C3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1752600" cy="2743200"/>
            <a:chOff x="2784" y="1776"/>
            <a:chExt cx="1104" cy="1728"/>
          </a:xfrm>
        </p:grpSpPr>
        <p:sp>
          <p:nvSpPr>
            <p:cNvPr id="8232" name="Line 24">
              <a:extLst>
                <a:ext uri="{FF2B5EF4-FFF2-40B4-BE49-F238E27FC236}">
                  <a16:creationId xmlns:a16="http://schemas.microsoft.com/office/drawing/2014/main" id="{703D9F9C-31B6-5041-8FE2-AD6A47E85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8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Line 25">
              <a:extLst>
                <a:ext uri="{FF2B5EF4-FFF2-40B4-BE49-F238E27FC236}">
                  <a16:creationId xmlns:a16="http://schemas.microsoft.com/office/drawing/2014/main" id="{7D04BA64-D98E-D642-7F65-439313886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Line 26">
              <a:extLst>
                <a:ext uri="{FF2B5EF4-FFF2-40B4-BE49-F238E27FC236}">
                  <a16:creationId xmlns:a16="http://schemas.microsoft.com/office/drawing/2014/main" id="{19C111B7-C343-2260-57DD-BE5673038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Line 27">
              <a:extLst>
                <a:ext uri="{FF2B5EF4-FFF2-40B4-BE49-F238E27FC236}">
                  <a16:creationId xmlns:a16="http://schemas.microsoft.com/office/drawing/2014/main" id="{50FEF0FC-FA38-33EF-A832-0CFDE56F5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7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6" name="Line 28">
              <a:extLst>
                <a:ext uri="{FF2B5EF4-FFF2-40B4-BE49-F238E27FC236}">
                  <a16:creationId xmlns:a16="http://schemas.microsoft.com/office/drawing/2014/main" id="{A800911D-E8C7-903F-B09A-638D0DBBB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77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7" name="Line 29">
              <a:extLst>
                <a:ext uri="{FF2B5EF4-FFF2-40B4-BE49-F238E27FC236}">
                  <a16:creationId xmlns:a16="http://schemas.microsoft.com/office/drawing/2014/main" id="{89177892-9E5A-438F-5D1B-2FE2F02CC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4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Line 30">
              <a:extLst>
                <a:ext uri="{FF2B5EF4-FFF2-40B4-BE49-F238E27FC236}">
                  <a16:creationId xmlns:a16="http://schemas.microsoft.com/office/drawing/2014/main" id="{8F1DDD1B-70D0-D82F-95FA-2795E17D5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3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Line 31">
              <a:extLst>
                <a:ext uri="{FF2B5EF4-FFF2-40B4-BE49-F238E27FC236}">
                  <a16:creationId xmlns:a16="http://schemas.microsoft.com/office/drawing/2014/main" id="{1B577F37-4129-11B3-AF74-42CCDE751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5F603840-763D-7388-2DDC-78BC94A33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1276350"/>
            <a:ext cx="511175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0513" name="Rectangle 33">
            <a:extLst>
              <a:ext uri="{FF2B5EF4-FFF2-40B4-BE49-F238E27FC236}">
                <a16:creationId xmlns:a16="http://schemas.microsoft.com/office/drawing/2014/main" id="{21AFB1FB-A314-5FD4-0B8D-217E912CE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2298700"/>
            <a:ext cx="511175" cy="1233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8212" name="Rectangle 34">
            <a:extLst>
              <a:ext uri="{FF2B5EF4-FFF2-40B4-BE49-F238E27FC236}">
                <a16:creationId xmlns:a16="http://schemas.microsoft.com/office/drawing/2014/main" id="{7C4E8C33-3F79-A34F-6BE8-4B332E5E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3505200"/>
            <a:ext cx="511175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0515" name="Line 35">
            <a:extLst>
              <a:ext uri="{FF2B5EF4-FFF2-40B4-BE49-F238E27FC236}">
                <a16:creationId xmlns:a16="http://schemas.microsoft.com/office/drawing/2014/main" id="{5D77B186-74FB-8C4A-A2BF-F79DC79DA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3750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Line 36">
            <a:extLst>
              <a:ext uri="{FF2B5EF4-FFF2-40B4-BE49-F238E27FC236}">
                <a16:creationId xmlns:a16="http://schemas.microsoft.com/office/drawing/2014/main" id="{7A0892D9-E71D-BD58-CFB9-14BA43E89E5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152900" y="37719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7" name="Line 37">
            <a:extLst>
              <a:ext uri="{FF2B5EF4-FFF2-40B4-BE49-F238E27FC236}">
                <a16:creationId xmlns:a16="http://schemas.microsoft.com/office/drawing/2014/main" id="{6E1CD512-1837-8DCC-BD1F-F53CF62B4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1500" y="59753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8" name="Line 38">
            <a:extLst>
              <a:ext uri="{FF2B5EF4-FFF2-40B4-BE49-F238E27FC236}">
                <a16:creationId xmlns:a16="http://schemas.microsoft.com/office/drawing/2014/main" id="{101397FE-67DF-C40B-3A54-DA14393FF437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724400" y="5883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9" name="Text Box 39">
            <a:extLst>
              <a:ext uri="{FF2B5EF4-FFF2-40B4-BE49-F238E27FC236}">
                <a16:creationId xmlns:a16="http://schemas.microsoft.com/office/drawing/2014/main" id="{E797EE23-3D42-CAEC-53D9-E28CED4E9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743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O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20520" name="Text Box 40">
            <a:extLst>
              <a:ext uri="{FF2B5EF4-FFF2-40B4-BE49-F238E27FC236}">
                <a16:creationId xmlns:a16="http://schemas.microsoft.com/office/drawing/2014/main" id="{BF69F7A2-C49F-830D-4B1E-716C3D59A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4432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H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20521" name="Rectangle 41" descr="Dashed horizontal">
            <a:extLst>
              <a:ext uri="{FF2B5EF4-FFF2-40B4-BE49-F238E27FC236}">
                <a16:creationId xmlns:a16="http://schemas.microsoft.com/office/drawing/2014/main" id="{48D65090-C8BD-DF87-B911-58D86A924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5334000"/>
            <a:ext cx="2089150" cy="228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0522" name="Rectangle 42">
            <a:extLst>
              <a:ext uri="{FF2B5EF4-FFF2-40B4-BE49-F238E27FC236}">
                <a16:creationId xmlns:a16="http://schemas.microsoft.com/office/drawing/2014/main" id="{EACCCEA0-5A70-AB0E-7FD5-9BB8707AE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5210175"/>
            <a:ext cx="20891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8221" name="Text Box 43">
            <a:extLst>
              <a:ext uri="{FF2B5EF4-FFF2-40B4-BE49-F238E27FC236}">
                <a16:creationId xmlns:a16="http://schemas.microsoft.com/office/drawing/2014/main" id="{E128F2E0-E4CC-B776-67EF-0F374A44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066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+</a:t>
            </a:r>
          </a:p>
        </p:txBody>
      </p:sp>
      <p:sp>
        <p:nvSpPr>
          <p:cNvPr id="8222" name="Text Box 44">
            <a:extLst>
              <a:ext uri="{FF2B5EF4-FFF2-40B4-BE49-F238E27FC236}">
                <a16:creationId xmlns:a16="http://schemas.microsoft.com/office/drawing/2014/main" id="{656A1C13-9675-1C7A-0FA2-49372E8C9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852488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_</a:t>
            </a:r>
          </a:p>
        </p:txBody>
      </p:sp>
      <p:sp>
        <p:nvSpPr>
          <p:cNvPr id="20527" name="Line 47">
            <a:extLst>
              <a:ext uri="{FF2B5EF4-FFF2-40B4-BE49-F238E27FC236}">
                <a16:creationId xmlns:a16="http://schemas.microsoft.com/office/drawing/2014/main" id="{3462BC6A-6A6C-F5C8-C5E7-B0DB0F1E8C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0300" y="51054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8" name="Line 48">
            <a:extLst>
              <a:ext uri="{FF2B5EF4-FFF2-40B4-BE49-F238E27FC236}">
                <a16:creationId xmlns:a16="http://schemas.microsoft.com/office/drawing/2014/main" id="{8F7A4215-DE25-7ABA-4FAE-36FA97020B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38700" y="52578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9" name="Line 49">
            <a:extLst>
              <a:ext uri="{FF2B5EF4-FFF2-40B4-BE49-F238E27FC236}">
                <a16:creationId xmlns:a16="http://schemas.microsoft.com/office/drawing/2014/main" id="{9F9B2696-DBBD-B531-9F94-001E3B10E6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48768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0" name="Line 50">
            <a:extLst>
              <a:ext uri="{FF2B5EF4-FFF2-40B4-BE49-F238E27FC236}">
                <a16:creationId xmlns:a16="http://schemas.microsoft.com/office/drawing/2014/main" id="{A3F02F07-9999-D1F8-FED3-D4C6158B6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0300" y="52578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1" name="Line 51">
            <a:extLst>
              <a:ext uri="{FF2B5EF4-FFF2-40B4-BE49-F238E27FC236}">
                <a16:creationId xmlns:a16="http://schemas.microsoft.com/office/drawing/2014/main" id="{010414C2-4EE5-E904-BE89-4178D4AD1D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38700" y="54102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2" name="Line 52">
            <a:extLst>
              <a:ext uri="{FF2B5EF4-FFF2-40B4-BE49-F238E27FC236}">
                <a16:creationId xmlns:a16="http://schemas.microsoft.com/office/drawing/2014/main" id="{51BBE6C1-DD4B-B938-21CA-80762F690A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2500" y="5029200"/>
            <a:ext cx="0" cy="15240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9" name="Rectangle 63">
            <a:extLst>
              <a:ext uri="{FF2B5EF4-FFF2-40B4-BE49-F238E27FC236}">
                <a16:creationId xmlns:a16="http://schemas.microsoft.com/office/drawing/2014/main" id="{8B70E872-BC8D-5FC7-5952-0A9AEBDF0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889000"/>
            <a:ext cx="533400" cy="3810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8230" name="Rectangle 50">
            <a:extLst>
              <a:ext uri="{FF2B5EF4-FFF2-40B4-BE49-F238E27FC236}">
                <a16:creationId xmlns:a16="http://schemas.microsoft.com/office/drawing/2014/main" id="{E994DE48-3DBE-E29D-E1F2-809D66BB8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: NƯỚC </a:t>
            </a:r>
          </a:p>
        </p:txBody>
      </p:sp>
      <p:sp>
        <p:nvSpPr>
          <p:cNvPr id="8231" name="Rectangle 51">
            <a:extLst>
              <a:ext uri="{FF2B5EF4-FFF2-40B4-BE49-F238E27FC236}">
                <a16:creationId xmlns:a16="http://schemas.microsoft.com/office/drawing/2014/main" id="{A73AF76B-706A-E664-ABE1-925678999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"/>
            <a:ext cx="3352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ự tổng hợp nước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. Quan sát và mô tả thí nghiệ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-0.05555 L 0.2875 -0.05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-3.33333E-6 L 0.2875 0.2111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2 L 0.32917 0.1888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1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2" presetID="2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63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649 L 0.07084 0.0064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2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42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 0.2833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6" presetID="2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0" presetID="63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24 L 0.02326 0.0032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43" presetID="22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7" dur="5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8" presetClass="exit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2" dur="2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8" presetClass="exit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5" dur="20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1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6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9" dur="3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20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9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 L -3.33333E-6 -0.36667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3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8" presetClass="exit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7" dur="2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8" presetClass="exit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0" dur="20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2" grpId="0" animBg="1"/>
      <p:bldP spid="20513" grpId="0" animBg="1"/>
      <p:bldP spid="20519" grpId="0"/>
      <p:bldP spid="20519" grpId="1"/>
      <p:bldP spid="20519" grpId="2"/>
      <p:bldP spid="20520" grpId="0"/>
      <p:bldP spid="20520" grpId="1"/>
      <p:bldP spid="20521" grpId="0" animBg="1"/>
      <p:bldP spid="205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87179E66-6A59-FE03-CA5A-AE694259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2120900" cy="711200"/>
          </a:xfrm>
          <a:prstGeom prst="rect">
            <a:avLst/>
          </a:prstGeom>
          <a:solidFill>
            <a:schemeClr val="bg1">
              <a:alpha val="9882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9219" name="xjh2000-2-212:17:14">
            <a:extLst>
              <a:ext uri="{FF2B5EF4-FFF2-40B4-BE49-F238E27FC236}">
                <a16:creationId xmlns:a16="http://schemas.microsoft.com/office/drawing/2014/main" id="{8EDD8506-5D37-B144-C8EA-A2BCE6101226}"/>
              </a:ext>
            </a:extLst>
          </p:cNvPr>
          <p:cNvSpPr>
            <a:spLocks/>
          </p:cNvSpPr>
          <p:nvPr/>
        </p:nvSpPr>
        <p:spPr bwMode="auto">
          <a:xfrm>
            <a:off x="3175000" y="4876800"/>
            <a:ext cx="2590800" cy="1981200"/>
          </a:xfrm>
          <a:custGeom>
            <a:avLst/>
            <a:gdLst>
              <a:gd name="T0" fmla="*/ 517904737 w 1086"/>
              <a:gd name="T1" fmla="*/ 23041429 h 1092"/>
              <a:gd name="T2" fmla="*/ 0 w 1086"/>
              <a:gd name="T3" fmla="*/ 59249129 h 1092"/>
              <a:gd name="T4" fmla="*/ 517904737 w 1086"/>
              <a:gd name="T5" fmla="*/ 381829129 h 1092"/>
              <a:gd name="T6" fmla="*/ 517904737 w 1086"/>
              <a:gd name="T7" fmla="*/ 1807106586 h 1092"/>
              <a:gd name="T8" fmla="*/ 517904737 w 1086"/>
              <a:gd name="T9" fmla="*/ 2147483646 h 1092"/>
              <a:gd name="T10" fmla="*/ 671568282 w 1086"/>
              <a:gd name="T11" fmla="*/ 2147483646 h 1092"/>
              <a:gd name="T12" fmla="*/ 1081339325 w 1086"/>
              <a:gd name="T13" fmla="*/ 2147483646 h 1092"/>
              <a:gd name="T14" fmla="*/ 1548022085 w 1086"/>
              <a:gd name="T15" fmla="*/ 2147483646 h 1092"/>
              <a:gd name="T16" fmla="*/ 2060234696 w 1086"/>
              <a:gd name="T17" fmla="*/ 2147483646 h 1092"/>
              <a:gd name="T18" fmla="*/ 2147483646 w 1086"/>
              <a:gd name="T19" fmla="*/ 2147483646 h 1092"/>
              <a:gd name="T20" fmla="*/ 2147483646 w 1086"/>
              <a:gd name="T21" fmla="*/ 2147483646 h 1092"/>
              <a:gd name="T22" fmla="*/ 2147483646 w 1086"/>
              <a:gd name="T23" fmla="*/ 2147483646 h 1092"/>
              <a:gd name="T24" fmla="*/ 2147483646 w 1086"/>
              <a:gd name="T25" fmla="*/ 2147483646 h 1092"/>
              <a:gd name="T26" fmla="*/ 2147483646 w 1086"/>
              <a:gd name="T27" fmla="*/ 2147483646 h 1092"/>
              <a:gd name="T28" fmla="*/ 2147483646 w 1086"/>
              <a:gd name="T29" fmla="*/ 2147483646 h 1092"/>
              <a:gd name="T30" fmla="*/ 2147483646 w 1086"/>
              <a:gd name="T31" fmla="*/ 1807106586 h 1092"/>
              <a:gd name="T32" fmla="*/ 2147483646 w 1086"/>
              <a:gd name="T33" fmla="*/ 381829129 h 1092"/>
              <a:gd name="T34" fmla="*/ 2147483646 w 1086"/>
              <a:gd name="T35" fmla="*/ 59249129 h 1092"/>
              <a:gd name="T36" fmla="*/ 2147483646 w 1086"/>
              <a:gd name="T37" fmla="*/ 23041429 h 10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86"/>
              <a:gd name="T58" fmla="*/ 0 h 1092"/>
              <a:gd name="T59" fmla="*/ 1086 w 1086"/>
              <a:gd name="T60" fmla="*/ 1092 h 10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86" h="1092">
                <a:moveTo>
                  <a:pt x="91" y="7"/>
                </a:moveTo>
                <a:cubicBezTo>
                  <a:pt x="76" y="9"/>
                  <a:pt x="0" y="0"/>
                  <a:pt x="0" y="18"/>
                </a:cubicBezTo>
                <a:cubicBezTo>
                  <a:pt x="0" y="36"/>
                  <a:pt x="76" y="27"/>
                  <a:pt x="91" y="116"/>
                </a:cubicBezTo>
                <a:cubicBezTo>
                  <a:pt x="105" y="204"/>
                  <a:pt x="91" y="404"/>
                  <a:pt x="91" y="549"/>
                </a:cubicBezTo>
                <a:cubicBezTo>
                  <a:pt x="91" y="693"/>
                  <a:pt x="86" y="901"/>
                  <a:pt x="91" y="982"/>
                </a:cubicBezTo>
                <a:cubicBezTo>
                  <a:pt x="95" y="1063"/>
                  <a:pt x="101" y="1020"/>
                  <a:pt x="118" y="1036"/>
                </a:cubicBezTo>
                <a:cubicBezTo>
                  <a:pt x="134" y="1052"/>
                  <a:pt x="164" y="1070"/>
                  <a:pt x="190" y="1079"/>
                </a:cubicBezTo>
                <a:cubicBezTo>
                  <a:pt x="216" y="1088"/>
                  <a:pt x="243" y="1088"/>
                  <a:pt x="272" y="1090"/>
                </a:cubicBezTo>
                <a:cubicBezTo>
                  <a:pt x="300" y="1092"/>
                  <a:pt x="317" y="1090"/>
                  <a:pt x="362" y="1090"/>
                </a:cubicBezTo>
                <a:cubicBezTo>
                  <a:pt x="407" y="1090"/>
                  <a:pt x="483" y="1090"/>
                  <a:pt x="543" y="1090"/>
                </a:cubicBezTo>
                <a:cubicBezTo>
                  <a:pt x="603" y="1090"/>
                  <a:pt x="679" y="1090"/>
                  <a:pt x="724" y="1090"/>
                </a:cubicBezTo>
                <a:cubicBezTo>
                  <a:pt x="769" y="1090"/>
                  <a:pt x="786" y="1092"/>
                  <a:pt x="815" y="1090"/>
                </a:cubicBezTo>
                <a:cubicBezTo>
                  <a:pt x="843" y="1088"/>
                  <a:pt x="870" y="1088"/>
                  <a:pt x="896" y="1079"/>
                </a:cubicBezTo>
                <a:cubicBezTo>
                  <a:pt x="922" y="1070"/>
                  <a:pt x="952" y="1052"/>
                  <a:pt x="968" y="1036"/>
                </a:cubicBezTo>
                <a:cubicBezTo>
                  <a:pt x="985" y="1020"/>
                  <a:pt x="991" y="1063"/>
                  <a:pt x="996" y="982"/>
                </a:cubicBezTo>
                <a:cubicBezTo>
                  <a:pt x="1000" y="901"/>
                  <a:pt x="996" y="693"/>
                  <a:pt x="996" y="549"/>
                </a:cubicBezTo>
                <a:cubicBezTo>
                  <a:pt x="996" y="404"/>
                  <a:pt x="981" y="204"/>
                  <a:pt x="996" y="116"/>
                </a:cubicBezTo>
                <a:cubicBezTo>
                  <a:pt x="1010" y="27"/>
                  <a:pt x="1086" y="36"/>
                  <a:pt x="1086" y="18"/>
                </a:cubicBezTo>
                <a:cubicBezTo>
                  <a:pt x="1086" y="0"/>
                  <a:pt x="1011" y="9"/>
                  <a:pt x="996" y="7"/>
                </a:cubicBezTo>
              </a:path>
            </a:pathLst>
          </a:cu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0" name="xjhhxtx3">
            <a:extLst>
              <a:ext uri="{FF2B5EF4-FFF2-40B4-BE49-F238E27FC236}">
                <a16:creationId xmlns:a16="http://schemas.microsoft.com/office/drawing/2014/main" id="{D470A031-D5E8-797D-8FCB-5742B582C98A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201862" y="3513138"/>
            <a:ext cx="4816475" cy="533400"/>
            <a:chOff x="2160" y="2688"/>
            <a:chExt cx="3992" cy="240"/>
          </a:xfrm>
        </p:grpSpPr>
        <p:sp>
          <p:nvSpPr>
            <p:cNvPr id="9253" name="Line 7">
              <a:extLst>
                <a:ext uri="{FF2B5EF4-FFF2-40B4-BE49-F238E27FC236}">
                  <a16:creationId xmlns:a16="http://schemas.microsoft.com/office/drawing/2014/main" id="{F3E14E6A-8921-F80F-0BE5-E52D8FD23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88"/>
              <a:ext cx="39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8">
              <a:extLst>
                <a:ext uri="{FF2B5EF4-FFF2-40B4-BE49-F238E27FC236}">
                  <a16:creationId xmlns:a16="http://schemas.microsoft.com/office/drawing/2014/main" id="{C829B453-DF28-3A81-3315-97F9EF2DB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928"/>
              <a:ext cx="39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4" name="Line 10">
            <a:extLst>
              <a:ext uri="{FF2B5EF4-FFF2-40B4-BE49-F238E27FC236}">
                <a16:creationId xmlns:a16="http://schemas.microsoft.com/office/drawing/2014/main" id="{EEAEB735-BB17-1B24-C8E4-C9D61D919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3575" y="9906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1">
            <a:extLst>
              <a:ext uri="{FF2B5EF4-FFF2-40B4-BE49-F238E27FC236}">
                <a16:creationId xmlns:a16="http://schemas.microsoft.com/office/drawing/2014/main" id="{3497521B-A785-DE20-5A80-8229B57D3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2175" y="9906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Freeform 12">
            <a:extLst>
              <a:ext uri="{FF2B5EF4-FFF2-40B4-BE49-F238E27FC236}">
                <a16:creationId xmlns:a16="http://schemas.microsoft.com/office/drawing/2014/main" id="{E6D6AC26-CFE9-447D-91C9-8F72E5C013A2}"/>
              </a:ext>
            </a:extLst>
          </p:cNvPr>
          <p:cNvSpPr>
            <a:spLocks/>
          </p:cNvSpPr>
          <p:nvPr/>
        </p:nvSpPr>
        <p:spPr bwMode="auto">
          <a:xfrm>
            <a:off x="4686300" y="609600"/>
            <a:ext cx="792163" cy="457200"/>
          </a:xfrm>
          <a:custGeom>
            <a:avLst/>
            <a:gdLst>
              <a:gd name="T0" fmla="*/ 0 w 452"/>
              <a:gd name="T1" fmla="*/ 627723243 h 333"/>
              <a:gd name="T2" fmla="*/ 168934017 w 452"/>
              <a:gd name="T3" fmla="*/ 601331957 h 333"/>
              <a:gd name="T4" fmla="*/ 251864020 w 452"/>
              <a:gd name="T5" fmla="*/ 524045935 h 333"/>
              <a:gd name="T6" fmla="*/ 208862888 w 452"/>
              <a:gd name="T7" fmla="*/ 601331957 h 333"/>
              <a:gd name="T8" fmla="*/ 463799168 w 452"/>
              <a:gd name="T9" fmla="*/ 576827135 h 333"/>
              <a:gd name="T10" fmla="*/ 503728039 w 452"/>
              <a:gd name="T11" fmla="*/ 497654649 h 333"/>
              <a:gd name="T12" fmla="*/ 503728039 w 452"/>
              <a:gd name="T13" fmla="*/ 473148454 h 333"/>
              <a:gd name="T14" fmla="*/ 715663188 w 452"/>
              <a:gd name="T15" fmla="*/ 446758541 h 333"/>
              <a:gd name="T16" fmla="*/ 672660304 w 452"/>
              <a:gd name="T17" fmla="*/ 214896357 h 333"/>
              <a:gd name="T18" fmla="*/ 632731433 w 452"/>
              <a:gd name="T19" fmla="*/ 292183751 h 333"/>
              <a:gd name="T20" fmla="*/ 927596584 w 452"/>
              <a:gd name="T21" fmla="*/ 292183751 h 333"/>
              <a:gd name="T22" fmla="*/ 927596584 w 452"/>
              <a:gd name="T23" fmla="*/ 84827762 h 333"/>
              <a:gd name="T24" fmla="*/ 841594322 w 452"/>
              <a:gd name="T25" fmla="*/ 135723870 h 333"/>
              <a:gd name="T26" fmla="*/ 884595453 w 452"/>
              <a:gd name="T27" fmla="*/ 214896357 h 333"/>
              <a:gd name="T28" fmla="*/ 1305393490 w 452"/>
              <a:gd name="T29" fmla="*/ 84827762 h 333"/>
              <a:gd name="T30" fmla="*/ 1388323492 w 452"/>
              <a:gd name="T31" fmla="*/ 7540368 h 33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52"/>
              <a:gd name="T49" fmla="*/ 0 h 333"/>
              <a:gd name="T50" fmla="*/ 452 w 452"/>
              <a:gd name="T51" fmla="*/ 333 h 33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52" h="333">
                <a:moveTo>
                  <a:pt x="0" y="333"/>
                </a:moveTo>
                <a:cubicBezTo>
                  <a:pt x="18" y="328"/>
                  <a:pt x="39" y="330"/>
                  <a:pt x="55" y="319"/>
                </a:cubicBezTo>
                <a:cubicBezTo>
                  <a:pt x="69" y="310"/>
                  <a:pt x="66" y="278"/>
                  <a:pt x="82" y="278"/>
                </a:cubicBezTo>
                <a:cubicBezTo>
                  <a:pt x="96" y="278"/>
                  <a:pt x="55" y="314"/>
                  <a:pt x="68" y="319"/>
                </a:cubicBezTo>
                <a:cubicBezTo>
                  <a:pt x="94" y="330"/>
                  <a:pt x="123" y="310"/>
                  <a:pt x="151" y="306"/>
                </a:cubicBezTo>
                <a:cubicBezTo>
                  <a:pt x="155" y="292"/>
                  <a:pt x="164" y="279"/>
                  <a:pt x="164" y="264"/>
                </a:cubicBezTo>
                <a:cubicBezTo>
                  <a:pt x="164" y="248"/>
                  <a:pt x="133" y="152"/>
                  <a:pt x="164" y="251"/>
                </a:cubicBezTo>
                <a:cubicBezTo>
                  <a:pt x="187" y="246"/>
                  <a:pt x="213" y="249"/>
                  <a:pt x="233" y="237"/>
                </a:cubicBezTo>
                <a:cubicBezTo>
                  <a:pt x="290" y="204"/>
                  <a:pt x="249" y="143"/>
                  <a:pt x="219" y="114"/>
                </a:cubicBezTo>
                <a:cubicBezTo>
                  <a:pt x="215" y="128"/>
                  <a:pt x="199" y="142"/>
                  <a:pt x="206" y="155"/>
                </a:cubicBezTo>
                <a:cubicBezTo>
                  <a:pt x="221" y="184"/>
                  <a:pt x="291" y="158"/>
                  <a:pt x="302" y="155"/>
                </a:cubicBezTo>
                <a:cubicBezTo>
                  <a:pt x="312" y="123"/>
                  <a:pt x="334" y="77"/>
                  <a:pt x="302" y="45"/>
                </a:cubicBezTo>
                <a:cubicBezTo>
                  <a:pt x="293" y="36"/>
                  <a:pt x="283" y="63"/>
                  <a:pt x="274" y="72"/>
                </a:cubicBezTo>
                <a:cubicBezTo>
                  <a:pt x="279" y="86"/>
                  <a:pt x="274" y="109"/>
                  <a:pt x="288" y="114"/>
                </a:cubicBezTo>
                <a:cubicBezTo>
                  <a:pt x="339" y="131"/>
                  <a:pt x="389" y="69"/>
                  <a:pt x="425" y="45"/>
                </a:cubicBezTo>
                <a:cubicBezTo>
                  <a:pt x="440" y="0"/>
                  <a:pt x="425" y="4"/>
                  <a:pt x="452" y="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Freeform 13">
            <a:extLst>
              <a:ext uri="{FF2B5EF4-FFF2-40B4-BE49-F238E27FC236}">
                <a16:creationId xmlns:a16="http://schemas.microsoft.com/office/drawing/2014/main" id="{F8AA4F5A-A1E8-BDCA-87CB-8E76CB5BD804}"/>
              </a:ext>
            </a:extLst>
          </p:cNvPr>
          <p:cNvSpPr>
            <a:spLocks/>
          </p:cNvSpPr>
          <p:nvPr/>
        </p:nvSpPr>
        <p:spPr bwMode="auto">
          <a:xfrm>
            <a:off x="3638550" y="609600"/>
            <a:ext cx="819150" cy="382588"/>
          </a:xfrm>
          <a:custGeom>
            <a:avLst/>
            <a:gdLst>
              <a:gd name="T0" fmla="*/ 998521908 w 672"/>
              <a:gd name="T1" fmla="*/ 365931518 h 399"/>
              <a:gd name="T2" fmla="*/ 855876444 w 672"/>
              <a:gd name="T3" fmla="*/ 302490949 h 399"/>
              <a:gd name="T4" fmla="*/ 875192294 w 672"/>
              <a:gd name="T5" fmla="*/ 264795004 h 399"/>
              <a:gd name="T6" fmla="*/ 895995290 w 672"/>
              <a:gd name="T7" fmla="*/ 302490949 h 399"/>
              <a:gd name="T8" fmla="*/ 855876444 w 672"/>
              <a:gd name="T9" fmla="*/ 328235573 h 399"/>
              <a:gd name="T10" fmla="*/ 794954601 w 672"/>
              <a:gd name="T11" fmla="*/ 264795004 h 399"/>
              <a:gd name="T12" fmla="*/ 814270450 w 672"/>
              <a:gd name="T13" fmla="*/ 227098100 h 399"/>
              <a:gd name="T14" fmla="*/ 774151604 w 672"/>
              <a:gd name="T15" fmla="*/ 252842725 h 399"/>
              <a:gd name="T16" fmla="*/ 671624986 w 672"/>
              <a:gd name="T17" fmla="*/ 214226267 h 399"/>
              <a:gd name="T18" fmla="*/ 692426764 w 672"/>
              <a:gd name="T19" fmla="*/ 176529363 h 399"/>
              <a:gd name="T20" fmla="*/ 652307917 w 672"/>
              <a:gd name="T21" fmla="*/ 252842725 h 399"/>
              <a:gd name="T22" fmla="*/ 610703142 w 672"/>
              <a:gd name="T23" fmla="*/ 227098100 h 399"/>
              <a:gd name="T24" fmla="*/ 549781299 w 672"/>
              <a:gd name="T25" fmla="*/ 214226267 h 399"/>
              <a:gd name="T26" fmla="*/ 570584296 w 672"/>
              <a:gd name="T27" fmla="*/ 125961586 h 399"/>
              <a:gd name="T28" fmla="*/ 549781299 w 672"/>
              <a:gd name="T29" fmla="*/ 164577084 h 399"/>
              <a:gd name="T30" fmla="*/ 488859456 w 672"/>
              <a:gd name="T31" fmla="*/ 176529363 h 399"/>
              <a:gd name="T32" fmla="*/ 427937613 w 672"/>
              <a:gd name="T33" fmla="*/ 76312402 h 399"/>
              <a:gd name="T34" fmla="*/ 488859456 w 672"/>
              <a:gd name="T35" fmla="*/ 88264682 h 399"/>
              <a:gd name="T36" fmla="*/ 447254681 w 672"/>
              <a:gd name="T37" fmla="*/ 114009306 h 399"/>
              <a:gd name="T38" fmla="*/ 386332838 w 672"/>
              <a:gd name="T39" fmla="*/ 138833418 h 399"/>
              <a:gd name="T40" fmla="*/ 304607998 w 672"/>
              <a:gd name="T41" fmla="*/ 114009306 h 399"/>
              <a:gd name="T42" fmla="*/ 264489151 w 672"/>
              <a:gd name="T43" fmla="*/ 37696904 h 399"/>
              <a:gd name="T44" fmla="*/ 346213991 w 672"/>
              <a:gd name="T45" fmla="*/ 63440570 h 399"/>
              <a:gd name="T46" fmla="*/ 285292148 w 672"/>
              <a:gd name="T47" fmla="*/ 88264682 h 399"/>
              <a:gd name="T48" fmla="*/ 203567308 w 672"/>
              <a:gd name="T49" fmla="*/ 76312402 h 399"/>
              <a:gd name="T50" fmla="*/ 161962533 w 672"/>
              <a:gd name="T51" fmla="*/ 50568737 h 399"/>
              <a:gd name="T52" fmla="*/ 40118846 w 672"/>
              <a:gd name="T53" fmla="*/ 37696904 h 399"/>
              <a:gd name="T54" fmla="*/ 0 w 672"/>
              <a:gd name="T55" fmla="*/ 25743666 h 39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672"/>
              <a:gd name="T85" fmla="*/ 0 h 399"/>
              <a:gd name="T86" fmla="*/ 672 w 672"/>
              <a:gd name="T87" fmla="*/ 399 h 39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672" h="399">
                <a:moveTo>
                  <a:pt x="672" y="398"/>
                </a:moveTo>
                <a:cubicBezTo>
                  <a:pt x="575" y="366"/>
                  <a:pt x="598" y="399"/>
                  <a:pt x="576" y="329"/>
                </a:cubicBezTo>
                <a:cubicBezTo>
                  <a:pt x="580" y="315"/>
                  <a:pt x="575" y="288"/>
                  <a:pt x="589" y="288"/>
                </a:cubicBezTo>
                <a:cubicBezTo>
                  <a:pt x="603" y="288"/>
                  <a:pt x="606" y="315"/>
                  <a:pt x="603" y="329"/>
                </a:cubicBezTo>
                <a:cubicBezTo>
                  <a:pt x="601" y="342"/>
                  <a:pt x="585" y="348"/>
                  <a:pt x="576" y="357"/>
                </a:cubicBezTo>
                <a:cubicBezTo>
                  <a:pt x="554" y="335"/>
                  <a:pt x="535" y="325"/>
                  <a:pt x="535" y="288"/>
                </a:cubicBezTo>
                <a:cubicBezTo>
                  <a:pt x="535" y="274"/>
                  <a:pt x="559" y="257"/>
                  <a:pt x="548" y="247"/>
                </a:cubicBezTo>
                <a:cubicBezTo>
                  <a:pt x="538" y="238"/>
                  <a:pt x="530" y="266"/>
                  <a:pt x="521" y="275"/>
                </a:cubicBezTo>
                <a:cubicBezTo>
                  <a:pt x="503" y="269"/>
                  <a:pt x="457" y="260"/>
                  <a:pt x="452" y="233"/>
                </a:cubicBezTo>
                <a:cubicBezTo>
                  <a:pt x="449" y="219"/>
                  <a:pt x="461" y="206"/>
                  <a:pt x="466" y="192"/>
                </a:cubicBezTo>
                <a:cubicBezTo>
                  <a:pt x="514" y="242"/>
                  <a:pt x="498" y="255"/>
                  <a:pt x="439" y="275"/>
                </a:cubicBezTo>
                <a:cubicBezTo>
                  <a:pt x="430" y="266"/>
                  <a:pt x="422" y="254"/>
                  <a:pt x="411" y="247"/>
                </a:cubicBezTo>
                <a:cubicBezTo>
                  <a:pt x="399" y="239"/>
                  <a:pt x="373" y="247"/>
                  <a:pt x="370" y="233"/>
                </a:cubicBezTo>
                <a:cubicBezTo>
                  <a:pt x="362" y="202"/>
                  <a:pt x="384" y="169"/>
                  <a:pt x="384" y="137"/>
                </a:cubicBezTo>
                <a:cubicBezTo>
                  <a:pt x="384" y="122"/>
                  <a:pt x="380" y="169"/>
                  <a:pt x="370" y="179"/>
                </a:cubicBezTo>
                <a:cubicBezTo>
                  <a:pt x="360" y="189"/>
                  <a:pt x="343" y="188"/>
                  <a:pt x="329" y="192"/>
                </a:cubicBezTo>
                <a:cubicBezTo>
                  <a:pt x="261" y="124"/>
                  <a:pt x="267" y="162"/>
                  <a:pt x="288" y="83"/>
                </a:cubicBezTo>
                <a:cubicBezTo>
                  <a:pt x="302" y="87"/>
                  <a:pt x="325" y="82"/>
                  <a:pt x="329" y="96"/>
                </a:cubicBezTo>
                <a:cubicBezTo>
                  <a:pt x="333" y="109"/>
                  <a:pt x="311" y="116"/>
                  <a:pt x="301" y="124"/>
                </a:cubicBezTo>
                <a:cubicBezTo>
                  <a:pt x="288" y="134"/>
                  <a:pt x="274" y="142"/>
                  <a:pt x="260" y="151"/>
                </a:cubicBezTo>
                <a:cubicBezTo>
                  <a:pt x="242" y="142"/>
                  <a:pt x="217" y="140"/>
                  <a:pt x="205" y="124"/>
                </a:cubicBezTo>
                <a:cubicBezTo>
                  <a:pt x="188" y="101"/>
                  <a:pt x="178" y="41"/>
                  <a:pt x="178" y="41"/>
                </a:cubicBezTo>
                <a:cubicBezTo>
                  <a:pt x="187" y="38"/>
                  <a:pt x="260" y="0"/>
                  <a:pt x="233" y="69"/>
                </a:cubicBezTo>
                <a:cubicBezTo>
                  <a:pt x="227" y="84"/>
                  <a:pt x="206" y="87"/>
                  <a:pt x="192" y="96"/>
                </a:cubicBezTo>
                <a:cubicBezTo>
                  <a:pt x="174" y="92"/>
                  <a:pt x="154" y="91"/>
                  <a:pt x="137" y="83"/>
                </a:cubicBezTo>
                <a:cubicBezTo>
                  <a:pt x="125" y="77"/>
                  <a:pt x="121" y="60"/>
                  <a:pt x="109" y="55"/>
                </a:cubicBezTo>
                <a:cubicBezTo>
                  <a:pt x="83" y="45"/>
                  <a:pt x="54" y="48"/>
                  <a:pt x="27" y="41"/>
                </a:cubicBezTo>
                <a:cubicBezTo>
                  <a:pt x="17" y="39"/>
                  <a:pt x="9" y="32"/>
                  <a:pt x="0" y="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14">
            <a:extLst>
              <a:ext uri="{FF2B5EF4-FFF2-40B4-BE49-F238E27FC236}">
                <a16:creationId xmlns:a16="http://schemas.microsoft.com/office/drawing/2014/main" id="{51C3D2B9-89E0-2206-0615-FEFB8C3E5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3575" y="2101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5">
            <a:extLst>
              <a:ext uri="{FF2B5EF4-FFF2-40B4-BE49-F238E27FC236}">
                <a16:creationId xmlns:a16="http://schemas.microsoft.com/office/drawing/2014/main" id="{3C2B9A4A-56CB-811D-E1EE-55081A990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3575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6">
            <a:extLst>
              <a:ext uri="{FF2B5EF4-FFF2-40B4-BE49-F238E27FC236}">
                <a16:creationId xmlns:a16="http://schemas.microsoft.com/office/drawing/2014/main" id="{DE661FC4-BBA1-FBD9-2956-6027124D2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3575" y="3276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7">
            <a:extLst>
              <a:ext uri="{FF2B5EF4-FFF2-40B4-BE49-F238E27FC236}">
                <a16:creationId xmlns:a16="http://schemas.microsoft.com/office/drawing/2014/main" id="{A5FA6D7C-CE34-9F0C-F93B-DBAC8D1D64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3575" y="3886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8">
            <a:extLst>
              <a:ext uri="{FF2B5EF4-FFF2-40B4-BE49-F238E27FC236}">
                <a16:creationId xmlns:a16="http://schemas.microsoft.com/office/drawing/2014/main" id="{E4D390E9-7C89-1D51-99E1-D906016FE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828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9230" name="Text Box 19">
            <a:extLst>
              <a:ext uri="{FF2B5EF4-FFF2-40B4-BE49-F238E27FC236}">
                <a16:creationId xmlns:a16="http://schemas.microsoft.com/office/drawing/2014/main" id="{C43982BC-E5CD-A91A-537A-B93B36074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5" y="30702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9231" name="Text Box 20">
            <a:extLst>
              <a:ext uri="{FF2B5EF4-FFF2-40B4-BE49-F238E27FC236}">
                <a16:creationId xmlns:a16="http://schemas.microsoft.com/office/drawing/2014/main" id="{C9111BCF-57DC-A14B-BE53-FF67A0104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5" y="36718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9232" name="Text Box 21">
            <a:extLst>
              <a:ext uri="{FF2B5EF4-FFF2-40B4-BE49-F238E27FC236}">
                <a16:creationId xmlns:a16="http://schemas.microsoft.com/office/drawing/2014/main" id="{4DBA4743-5966-3CFF-90CB-EAD25F5BD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5" y="25288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9233" name="Rectangle 22">
            <a:extLst>
              <a:ext uri="{FF2B5EF4-FFF2-40B4-BE49-F238E27FC236}">
                <a16:creationId xmlns:a16="http://schemas.microsoft.com/office/drawing/2014/main" id="{3EFC6709-0A01-9BE0-6D71-A5F03EB84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886200"/>
            <a:ext cx="511175" cy="2209800"/>
          </a:xfrm>
          <a:prstGeom prst="rect">
            <a:avLst/>
          </a:prstGeom>
          <a:solidFill>
            <a:schemeClr val="bg1">
              <a:alpha val="9882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1527" name="Line 23">
            <a:extLst>
              <a:ext uri="{FF2B5EF4-FFF2-40B4-BE49-F238E27FC236}">
                <a16:creationId xmlns:a16="http://schemas.microsoft.com/office/drawing/2014/main" id="{5C6BD43E-6557-8260-0602-B13141D22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0875" y="990600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>
            <a:extLst>
              <a:ext uri="{FF2B5EF4-FFF2-40B4-BE49-F238E27FC236}">
                <a16:creationId xmlns:a16="http://schemas.microsoft.com/office/drawing/2014/main" id="{DBE046EF-D387-D8CA-5C44-79CBB9871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8825" y="1009650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Oval 25" descr="Sphere">
            <a:extLst>
              <a:ext uri="{FF2B5EF4-FFF2-40B4-BE49-F238E27FC236}">
                <a16:creationId xmlns:a16="http://schemas.microsoft.com/office/drawing/2014/main" id="{E62CBACE-29B9-2F35-3ED0-5CD81C1C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28800"/>
            <a:ext cx="304800" cy="8382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1530" name="Rectangle 26">
            <a:extLst>
              <a:ext uri="{FF2B5EF4-FFF2-40B4-BE49-F238E27FC236}">
                <a16:creationId xmlns:a16="http://schemas.microsoft.com/office/drawing/2014/main" id="{C9F7C17D-4C72-CF67-2E21-546357A0A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082800"/>
            <a:ext cx="511175" cy="1858963"/>
          </a:xfrm>
          <a:prstGeom prst="rect">
            <a:avLst/>
          </a:prstGeom>
          <a:solidFill>
            <a:schemeClr val="bg1">
              <a:alpha val="9882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1531" name="Rectangle 27">
            <a:extLst>
              <a:ext uri="{FF2B5EF4-FFF2-40B4-BE49-F238E27FC236}">
                <a16:creationId xmlns:a16="http://schemas.microsoft.com/office/drawing/2014/main" id="{E0E7A6D7-B6D6-4FC9-16DA-8DAB89366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410200"/>
            <a:ext cx="2089150" cy="838200"/>
          </a:xfrm>
          <a:prstGeom prst="rect">
            <a:avLst/>
          </a:prstGeom>
          <a:solidFill>
            <a:schemeClr val="bg1">
              <a:alpha val="9882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9239" name="Text Box 28">
            <a:extLst>
              <a:ext uri="{FF2B5EF4-FFF2-40B4-BE49-F238E27FC236}">
                <a16:creationId xmlns:a16="http://schemas.microsoft.com/office/drawing/2014/main" id="{7A6D308C-7BA9-D813-B25F-76B42708B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5969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+</a:t>
            </a:r>
          </a:p>
        </p:txBody>
      </p:sp>
      <p:sp>
        <p:nvSpPr>
          <p:cNvPr id="9240" name="Text Box 29">
            <a:extLst>
              <a:ext uri="{FF2B5EF4-FFF2-40B4-BE49-F238E27FC236}">
                <a16:creationId xmlns:a16="http://schemas.microsoft.com/office/drawing/2014/main" id="{A57F22EE-DF11-5BE0-A426-FFF23CEBE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050" y="508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9241" name="Text Box 35">
            <a:extLst>
              <a:ext uri="{FF2B5EF4-FFF2-40B4-BE49-F238E27FC236}">
                <a16:creationId xmlns:a16="http://schemas.microsoft.com/office/drawing/2014/main" id="{19BE2852-601C-5216-1F1E-DB3B80C10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53" name="Text Box 49">
            <a:extLst>
              <a:ext uri="{FF2B5EF4-FFF2-40B4-BE49-F238E27FC236}">
                <a16:creationId xmlns:a16="http://schemas.microsoft.com/office/drawing/2014/main" id="{16001557-E046-7CE8-A5A1-D31447C7F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0"/>
            <a:ext cx="3429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Đốt hỗn hợp bằng tia lửa điện. Mực nước trong ống tăng đến vạch số mấy?</a:t>
            </a:r>
          </a:p>
        </p:txBody>
      </p:sp>
      <p:sp>
        <p:nvSpPr>
          <p:cNvPr id="9243" name="Rectangle 57">
            <a:extLst>
              <a:ext uri="{FF2B5EF4-FFF2-40B4-BE49-F238E27FC236}">
                <a16:creationId xmlns:a16="http://schemas.microsoft.com/office/drawing/2014/main" id="{F006AF0A-C706-BFBA-3F9A-07461F2A7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219200"/>
            <a:ext cx="533400" cy="3810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sp>
        <p:nvSpPr>
          <p:cNvPr id="21568" name="Rectangle 64">
            <a:extLst>
              <a:ext uri="{FF2B5EF4-FFF2-40B4-BE49-F238E27FC236}">
                <a16:creationId xmlns:a16="http://schemas.microsoft.com/office/drawing/2014/main" id="{A6C21BBD-F071-72E5-A10E-566731100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600200"/>
            <a:ext cx="511175" cy="1782763"/>
          </a:xfrm>
          <a:prstGeom prst="rect">
            <a:avLst/>
          </a:prstGeom>
          <a:solidFill>
            <a:schemeClr val="bg1">
              <a:alpha val="9882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400">
              <a:latin typeface=".VnTime" pitchFamily="34" charset="0"/>
            </a:endParaRPr>
          </a:p>
        </p:txBody>
      </p:sp>
      <p:grpSp>
        <p:nvGrpSpPr>
          <p:cNvPr id="3" name="Group 65">
            <a:extLst>
              <a:ext uri="{FF2B5EF4-FFF2-40B4-BE49-F238E27FC236}">
                <a16:creationId xmlns:a16="http://schemas.microsoft.com/office/drawing/2014/main" id="{CDA9400E-5C0E-FD86-B2C0-72D670FB61DC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295400"/>
            <a:ext cx="1447800" cy="152400"/>
            <a:chOff x="336" y="2016"/>
            <a:chExt cx="1878" cy="96"/>
          </a:xfrm>
        </p:grpSpPr>
        <p:sp>
          <p:nvSpPr>
            <p:cNvPr id="9251" name="Rectangle 66">
              <a:extLst>
                <a:ext uri="{FF2B5EF4-FFF2-40B4-BE49-F238E27FC236}">
                  <a16:creationId xmlns:a16="http://schemas.microsoft.com/office/drawing/2014/main" id="{5184C944-20A7-A1A0-BA10-F69CB9235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16"/>
              <a:ext cx="960" cy="9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.VnTime" pitchFamily="34" charset="0"/>
              </a:endParaRPr>
            </a:p>
          </p:txBody>
        </p:sp>
        <p:sp>
          <p:nvSpPr>
            <p:cNvPr id="9252" name="Rectangle 67">
              <a:extLst>
                <a:ext uri="{FF2B5EF4-FFF2-40B4-BE49-F238E27FC236}">
                  <a16:creationId xmlns:a16="http://schemas.microsoft.com/office/drawing/2014/main" id="{D52D1D52-CBD9-4961-C4B6-92DAAD07A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4" y="2016"/>
              <a:ext cx="960" cy="96"/>
            </a:xfrm>
            <a:prstGeom prst="rect">
              <a:avLst/>
            </a:prstGeom>
            <a:gradFill rotWithShape="1">
              <a:gsLst>
                <a:gs pos="0">
                  <a:schemeClr val="tx2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solidFill>
                  <a:srgbClr val="FF3300"/>
                </a:solidFill>
                <a:latin typeface=".VnTime" pitchFamily="34" charset="0"/>
              </a:endParaRPr>
            </a:p>
          </p:txBody>
        </p:sp>
      </p:grpSp>
      <p:grpSp>
        <p:nvGrpSpPr>
          <p:cNvPr id="4" name="Group 68">
            <a:extLst>
              <a:ext uri="{FF2B5EF4-FFF2-40B4-BE49-F238E27FC236}">
                <a16:creationId xmlns:a16="http://schemas.microsoft.com/office/drawing/2014/main" id="{64C9F170-F91B-6934-B665-C8A3D2418F5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43400" y="762000"/>
            <a:ext cx="255588" cy="654050"/>
            <a:chOff x="5760" y="1488"/>
            <a:chExt cx="811" cy="2081"/>
          </a:xfrm>
        </p:grpSpPr>
        <p:sp>
          <p:nvSpPr>
            <p:cNvPr id="9249" name="Freeform 69">
              <a:extLst>
                <a:ext uri="{FF2B5EF4-FFF2-40B4-BE49-F238E27FC236}">
                  <a16:creationId xmlns:a16="http://schemas.microsoft.com/office/drawing/2014/main" id="{85728BE7-A22A-951E-709D-D2AD51A13A3D}"/>
                </a:ext>
              </a:extLst>
            </p:cNvPr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541 w 8000"/>
                <a:gd name="T1" fmla="*/ 104 h 3154"/>
                <a:gd name="T2" fmla="*/ 528 w 8000"/>
                <a:gd name="T3" fmla="*/ 152 h 3154"/>
                <a:gd name="T4" fmla="*/ 490 w 8000"/>
                <a:gd name="T5" fmla="*/ 189 h 3154"/>
                <a:gd name="T6" fmla="*/ 430 w 8000"/>
                <a:gd name="T7" fmla="*/ 206 h 3154"/>
                <a:gd name="T8" fmla="*/ 354 w 8000"/>
                <a:gd name="T9" fmla="*/ 203 h 3154"/>
                <a:gd name="T10" fmla="*/ 271 w 8000"/>
                <a:gd name="T11" fmla="*/ 184 h 3154"/>
                <a:gd name="T12" fmla="*/ 187 w 8000"/>
                <a:gd name="T13" fmla="*/ 156 h 3154"/>
                <a:gd name="T14" fmla="*/ 112 w 8000"/>
                <a:gd name="T15" fmla="*/ 131 h 3154"/>
                <a:gd name="T16" fmla="*/ 52 w 8000"/>
                <a:gd name="T17" fmla="*/ 113 h 3154"/>
                <a:gd name="T18" fmla="*/ 13 w 8000"/>
                <a:gd name="T19" fmla="*/ 105 h 3154"/>
                <a:gd name="T20" fmla="*/ 0 w 8000"/>
                <a:gd name="T21" fmla="*/ 104 h 3154"/>
                <a:gd name="T22" fmla="*/ 13 w 8000"/>
                <a:gd name="T23" fmla="*/ 103 h 3154"/>
                <a:gd name="T24" fmla="*/ 52 w 8000"/>
                <a:gd name="T25" fmla="*/ 95 h 3154"/>
                <a:gd name="T26" fmla="*/ 112 w 8000"/>
                <a:gd name="T27" fmla="*/ 78 h 3154"/>
                <a:gd name="T28" fmla="*/ 187 w 8000"/>
                <a:gd name="T29" fmla="*/ 52 h 3154"/>
                <a:gd name="T30" fmla="*/ 271 w 8000"/>
                <a:gd name="T31" fmla="*/ 25 h 3154"/>
                <a:gd name="T32" fmla="*/ 354 w 8000"/>
                <a:gd name="T33" fmla="*/ 5 h 3154"/>
                <a:gd name="T34" fmla="*/ 430 w 8000"/>
                <a:gd name="T35" fmla="*/ 2 h 3154"/>
                <a:gd name="T36" fmla="*/ 490 w 8000"/>
                <a:gd name="T37" fmla="*/ 20 h 3154"/>
                <a:gd name="T38" fmla="*/ 528 w 8000"/>
                <a:gd name="T39" fmla="*/ 57 h 3154"/>
                <a:gd name="T40" fmla="*/ 541 w 8000"/>
                <a:gd name="T41" fmla="*/ 104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70">
              <a:extLst>
                <a:ext uri="{FF2B5EF4-FFF2-40B4-BE49-F238E27FC236}">
                  <a16:creationId xmlns:a16="http://schemas.microsoft.com/office/drawing/2014/main" id="{57B5E1C8-04B9-AC4A-0B7C-B195130DC2D7}"/>
                </a:ext>
              </a:extLst>
            </p:cNvPr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152 w 8000"/>
                <a:gd name="T1" fmla="*/ 29 h 3154"/>
                <a:gd name="T2" fmla="*/ 148 w 8000"/>
                <a:gd name="T3" fmla="*/ 43 h 3154"/>
                <a:gd name="T4" fmla="*/ 137 w 8000"/>
                <a:gd name="T5" fmla="*/ 53 h 3154"/>
                <a:gd name="T6" fmla="*/ 121 w 8000"/>
                <a:gd name="T7" fmla="*/ 58 h 3154"/>
                <a:gd name="T8" fmla="*/ 99 w 8000"/>
                <a:gd name="T9" fmla="*/ 57 h 3154"/>
                <a:gd name="T10" fmla="*/ 76 w 8000"/>
                <a:gd name="T11" fmla="*/ 52 h 3154"/>
                <a:gd name="T12" fmla="*/ 52 w 8000"/>
                <a:gd name="T13" fmla="*/ 44 h 3154"/>
                <a:gd name="T14" fmla="*/ 31 w 8000"/>
                <a:gd name="T15" fmla="*/ 37 h 3154"/>
                <a:gd name="T16" fmla="*/ 14 w 8000"/>
                <a:gd name="T17" fmla="*/ 32 h 3154"/>
                <a:gd name="T18" fmla="*/ 4 w 8000"/>
                <a:gd name="T19" fmla="*/ 30 h 3154"/>
                <a:gd name="T20" fmla="*/ 0 w 8000"/>
                <a:gd name="T21" fmla="*/ 29 h 3154"/>
                <a:gd name="T22" fmla="*/ 4 w 8000"/>
                <a:gd name="T23" fmla="*/ 29 h 3154"/>
                <a:gd name="T24" fmla="*/ 14 w 8000"/>
                <a:gd name="T25" fmla="*/ 27 h 3154"/>
                <a:gd name="T26" fmla="*/ 31 w 8000"/>
                <a:gd name="T27" fmla="*/ 22 h 3154"/>
                <a:gd name="T28" fmla="*/ 52 w 8000"/>
                <a:gd name="T29" fmla="*/ 15 h 3154"/>
                <a:gd name="T30" fmla="*/ 76 w 8000"/>
                <a:gd name="T31" fmla="*/ 7 h 3154"/>
                <a:gd name="T32" fmla="*/ 99 w 8000"/>
                <a:gd name="T33" fmla="*/ 1 h 3154"/>
                <a:gd name="T34" fmla="*/ 121 w 8000"/>
                <a:gd name="T35" fmla="*/ 1 h 3154"/>
                <a:gd name="T36" fmla="*/ 137 w 8000"/>
                <a:gd name="T37" fmla="*/ 6 h 3154"/>
                <a:gd name="T38" fmla="*/ 148 w 8000"/>
                <a:gd name="T39" fmla="*/ 16 h 3154"/>
                <a:gd name="T40" fmla="*/ 152 w 8000"/>
                <a:gd name="T41" fmla="*/ 29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47" name="Rectangle 41">
            <a:extLst>
              <a:ext uri="{FF2B5EF4-FFF2-40B4-BE49-F238E27FC236}">
                <a16:creationId xmlns:a16="http://schemas.microsoft.com/office/drawing/2014/main" id="{07D31977-DF92-50CF-D528-E026AFC18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5626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NƯỚC (T1)</a:t>
            </a:r>
          </a:p>
        </p:txBody>
      </p:sp>
      <p:sp>
        <p:nvSpPr>
          <p:cNvPr id="45" name="Text Box 71">
            <a:extLst>
              <a:ext uri="{FF2B5EF4-FFF2-40B4-BE49-F238E27FC236}">
                <a16:creationId xmlns:a16="http://schemas.microsoft.com/office/drawing/2014/main" id="{2CA4D41B-CF33-0CF8-EA5C-7689AD0C2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371600"/>
            <a:ext cx="3048000" cy="23082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Khi đưa que đóm còn tàn đỏ vào phần khí còn lại ở trong ống thủy tinh thì que đóm bùng cháy. Vậy khí còn lại này là khí gì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1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1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1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6" dur="5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8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9" grpId="0" animBg="1"/>
      <p:bldP spid="21529" grpId="1" animBg="1"/>
      <p:bldP spid="21530" grpId="0" animBg="1"/>
      <p:bldP spid="21531" grpId="0" animBg="1"/>
      <p:bldP spid="21553" grpId="0" animBg="1"/>
      <p:bldP spid="21568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4A2227C-3CF4-8821-8F8D-52F5552C9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8915400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 O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          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(h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2V                1V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    :              2                  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2 x 2(g)        1 x 32(g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Thàn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38F9E99-866F-D08E-A0F0-67E765233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0"/>
            <a:ext cx="55626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: NƯỚC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A5A5DD-C190-8EC3-67E7-B7B7117C5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6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ự tổng hợp nước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Quan sát hình vẽ mô tả thí nghiệ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Nhận xét:	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2251AD7-DE9E-7084-176E-09B445009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7432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28501" progId="Equation.DSMT4">
                  <p:embed/>
                </p:oleObj>
              </mc:Choice>
              <mc:Fallback>
                <p:oleObj name="Equation" r:id="rId2" imgW="431613" imgH="228501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2251AD7-DE9E-7084-176E-09B445009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4320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2CD37B9-0568-5D8E-1BAD-99E3FCC7E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6482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57002" progId="Equation.DSMT4">
                  <p:embed/>
                </p:oleObj>
              </mc:Choice>
              <mc:Fallback>
                <p:oleObj name="Equation" r:id="rId4" imgW="863225" imgH="457002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2CD37B9-0568-5D8E-1BAD-99E3FCC7E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82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8360814-DE50-880F-5FF5-796AFF70E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867400"/>
          <a:ext cx="731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900" imgH="393700" progId="Equation.DSMT4">
                  <p:embed/>
                </p:oleObj>
              </mc:Choice>
              <mc:Fallback>
                <p:oleObj name="Equation" r:id="rId6" imgW="3136900" imgH="3937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88360814-DE50-880F-5FF5-796AFF70E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731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2" descr="POINSET2">
            <a:extLst>
              <a:ext uri="{FF2B5EF4-FFF2-40B4-BE49-F238E27FC236}">
                <a16:creationId xmlns:a16="http://schemas.microsoft.com/office/drawing/2014/main" id="{F6716095-8787-5781-7E5A-D7D659DB1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953375" y="5715000"/>
            <a:ext cx="1190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2" descr="POINSET2">
            <a:extLst>
              <a:ext uri="{FF2B5EF4-FFF2-40B4-BE49-F238E27FC236}">
                <a16:creationId xmlns:a16="http://schemas.microsoft.com/office/drawing/2014/main" id="{D10EBE5B-6799-F825-1B5F-1CBFE1C57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74794" y="26194"/>
            <a:ext cx="129540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2" descr="POINSET2">
            <a:extLst>
              <a:ext uri="{FF2B5EF4-FFF2-40B4-BE49-F238E27FC236}">
                <a16:creationId xmlns:a16="http://schemas.microsoft.com/office/drawing/2014/main" id="{B6B19361-33C2-7A30-6AC0-02BB0913D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2" descr="POINSET2">
            <a:extLst>
              <a:ext uri="{FF2B5EF4-FFF2-40B4-BE49-F238E27FC236}">
                <a16:creationId xmlns:a16="http://schemas.microsoft.com/office/drawing/2014/main" id="{874FEEFC-BD59-C5DD-880E-953E3931C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0638" y="5846763"/>
            <a:ext cx="10318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Rectangle 11">
            <a:extLst>
              <a:ext uri="{FF2B5EF4-FFF2-40B4-BE49-F238E27FC236}">
                <a16:creationId xmlns:a16="http://schemas.microsoft.com/office/drawing/2014/main" id="{2914ED34-4C3D-09B8-22C3-83EE0F3A9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806" y="1209675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OINSET2">
            <a:extLst>
              <a:ext uri="{FF2B5EF4-FFF2-40B4-BE49-F238E27FC236}">
                <a16:creationId xmlns:a16="http://schemas.microsoft.com/office/drawing/2014/main" id="{12DD2F79-700D-EA38-DE15-DB8874A87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76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>
            <a:extLst>
              <a:ext uri="{FF2B5EF4-FFF2-40B4-BE49-F238E27FC236}">
                <a16:creationId xmlns:a16="http://schemas.microsoft.com/office/drawing/2014/main" id="{283D3FD7-1214-5DDE-15C4-F515B7A42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0"/>
            <a:ext cx="5562600" cy="523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: NƯỚC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93BE10-B810-F79F-F896-715634EB2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80010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hành phần hóa học của nước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phân hủy nước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ự tổng hợp nước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Kết luận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ước là hợp chất tạo bởi 2 nguyên tố l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.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húng đã hóa hợp với nhau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Theo tỉ lệ thể tích l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ần khí hiđro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phần khí oxi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Theo tỉ lệ khối lượng l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hần hiđro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phần oxi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ặc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phần hiđr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phần oxi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Suy ra: Ứng với 2 nguyên tử hiđro có 1 nguyên tử oxi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 Bằng thực nghiệm người ta cũng tìm ra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hóa học của nước là: H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pic>
        <p:nvPicPr>
          <p:cNvPr id="11269" name="Picture 2" descr="POINSET2">
            <a:extLst>
              <a:ext uri="{FF2B5EF4-FFF2-40B4-BE49-F238E27FC236}">
                <a16:creationId xmlns:a16="http://schemas.microsoft.com/office/drawing/2014/main" id="{499DC873-7285-01D4-20D0-94D767CE9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197085">
            <a:off x="169863" y="5240337"/>
            <a:ext cx="14224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POINSET2">
            <a:extLst>
              <a:ext uri="{FF2B5EF4-FFF2-40B4-BE49-F238E27FC236}">
                <a16:creationId xmlns:a16="http://schemas.microsoft.com/office/drawing/2014/main" id="{A3A42EF3-EF68-718F-8052-DCC85CB2A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292975" y="5105400"/>
            <a:ext cx="1676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2" descr="POINSET2">
            <a:extLst>
              <a:ext uri="{FF2B5EF4-FFF2-40B4-BE49-F238E27FC236}">
                <a16:creationId xmlns:a16="http://schemas.microsoft.com/office/drawing/2014/main" id="{09B4D004-5486-BBA7-3BC6-433DCBED8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666037" y="30163"/>
            <a:ext cx="15081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Rectangle 7">
            <a:extLst>
              <a:ext uri="{FF2B5EF4-FFF2-40B4-BE49-F238E27FC236}">
                <a16:creationId xmlns:a16="http://schemas.microsoft.com/office/drawing/2014/main" id="{3BB3E72E-73E4-790B-4302-97B16936F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1508125"/>
            <a:ext cx="1174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CF98A1BC-D655-B255-4C35-FF9E7B77B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771650"/>
            <a:ext cx="2286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13">
            <a:extLst>
              <a:ext uri="{FF2B5EF4-FFF2-40B4-BE49-F238E27FC236}">
                <a16:creationId xmlns:a16="http://schemas.microsoft.com/office/drawing/2014/main" id="{35483A9A-E9F7-A407-BC23-3129E0442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784225"/>
            <a:ext cx="421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I/ TÍNH CHẤT CỦA NƯỚC</a:t>
            </a:r>
          </a:p>
        </p:txBody>
      </p:sp>
      <p:sp>
        <p:nvSpPr>
          <p:cNvPr id="8197" name="Text Box 14">
            <a:extLst>
              <a:ext uri="{FF2B5EF4-FFF2-40B4-BE49-F238E27FC236}">
                <a16:creationId xmlns:a16="http://schemas.microsoft.com/office/drawing/2014/main" id="{9DF43893-E12D-6118-5736-884B23D98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" y="1366838"/>
            <a:ext cx="3538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1. Tính chất vật lý 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5536680B-9C98-C757-3BCE-2C200D2F2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2798763"/>
            <a:ext cx="3538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2. Tính chất hóa học </a:t>
            </a:r>
          </a:p>
        </p:txBody>
      </p:sp>
      <p:sp>
        <p:nvSpPr>
          <p:cNvPr id="8199" name="Text Box 3">
            <a:extLst>
              <a:ext uri="{FF2B5EF4-FFF2-40B4-BE49-F238E27FC236}">
                <a16:creationId xmlns:a16="http://schemas.microsoft.com/office/drawing/2014/main" id="{CD3084A7-5292-D02B-6FB2-EE570DFEA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77800"/>
            <a:ext cx="62293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Arial" panose="020B0604020202020204" pitchFamily="34" charset="0"/>
              </a:rPr>
              <a:t> Bài 36:  NƯỚC 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D954B83A-87BF-5AC9-1ECE-CDA44F7E0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3275013"/>
            <a:ext cx="5962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FF"/>
                </a:solidFill>
                <a:cs typeface="Arial" panose="020B0604020202020204" pitchFamily="34" charset="0"/>
              </a:rPr>
              <a:t>a/ Tác dụng với kim loại </a:t>
            </a:r>
          </a:p>
        </p:txBody>
      </p:sp>
      <p:sp useBgFill="1">
        <p:nvSpPr>
          <p:cNvPr id="10" name="Text Box 18">
            <a:extLst>
              <a:ext uri="{FF2B5EF4-FFF2-40B4-BE49-F238E27FC236}">
                <a16:creationId xmlns:a16="http://schemas.microsoft.com/office/drawing/2014/main" id="{4B7B4E62-D1EA-8E52-5278-7E6FD9733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3776663"/>
            <a:ext cx="2435225" cy="5238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 dirty="0">
                <a:solidFill>
                  <a:srgbClr val="FF0000"/>
                </a:solidFill>
                <a:cs typeface="Arial" panose="020B0604020202020204" pitchFamily="34" charset="0"/>
              </a:rPr>
              <a:t>*</a:t>
            </a:r>
            <a:r>
              <a:rPr lang="en-US" altLang="en-US" sz="2800" u="sng" dirty="0" err="1">
                <a:solidFill>
                  <a:srgbClr val="FF0000"/>
                </a:solidFill>
                <a:cs typeface="Arial" panose="020B0604020202020204" pitchFamily="34" charset="0"/>
              </a:rPr>
              <a:t>Thí</a:t>
            </a:r>
            <a:r>
              <a:rPr lang="en-US" altLang="en-US" sz="2800" u="sng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cs typeface="Arial" panose="020B0604020202020204" pitchFamily="34" charset="0"/>
              </a:rPr>
              <a:t>nghiệm</a:t>
            </a:r>
            <a:r>
              <a:rPr lang="en-US" altLang="en-US" sz="2800" u="sng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74F93F58-1F01-2030-C2EC-6A0216379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1846263"/>
            <a:ext cx="8866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0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C,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hòa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an đ</a:t>
            </a:r>
            <a:r>
              <a:rPr lang="vi-VN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ư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ợc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ắn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lỏng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hí</a:t>
            </a:r>
            <a:r>
              <a:rPr lang="en-US" altLang="en-US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	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cs typeface="Arial" panose="020B0604020202020204" pitchFamily="34" charset="0"/>
              </a:rPr>
              <a:t> </a:t>
            </a:r>
          </a:p>
        </p:txBody>
      </p:sp>
      <p:sp>
        <p:nvSpPr>
          <p:cNvPr id="12298" name="Rectangle 11">
            <a:extLst>
              <a:ext uri="{FF2B5EF4-FFF2-40B4-BE49-F238E27FC236}">
                <a16:creationId xmlns:a16="http://schemas.microsoft.com/office/drawing/2014/main" id="{DF4647CF-6500-D347-014A-4107C7FA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75" y="1231900"/>
            <a:ext cx="1174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" grpId="0"/>
      <p:bldP spid="8199" grpId="0"/>
      <p:bldP spid="9" grpId="0"/>
      <p:bldP spid="10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E0A787FA-5579-B070-4792-F159580AB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988" y="1223963"/>
            <a:ext cx="6524625" cy="469900"/>
          </a:xfrm>
          <a:solidFill>
            <a:srgbClr val="FDFDF7"/>
          </a:solidFill>
        </p:spPr>
        <p:txBody>
          <a:bodyPr/>
          <a:lstStyle/>
          <a:p>
            <a:r>
              <a:rPr lang="en-US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1: Nước tác dụng với kim loại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AF8CDBE-D767-5B1B-1661-EEC3071978C2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0013" y="1993900"/>
          <a:ext cx="8915400" cy="3897313"/>
        </p:xfrm>
        <a:graphic>
          <a:graphicData uri="http://schemas.openxmlformats.org/drawingml/2006/table">
            <a:tbl>
              <a:tblPr/>
              <a:tblGrid>
                <a:gridCol w="44964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8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973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29300" algn="l"/>
                        </a:tabLst>
                      </a:pP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ớng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marL="3429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29300" algn="l"/>
                        </a:tabLst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ắp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ẩ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r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a)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ậ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ỏ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u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3429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29300" algn="l"/>
                        </a:tabLst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ri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a)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3429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>
                          <a:tab pos="5829300" algn="l"/>
                        </a:tabLst>
                      </a:pP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kumimoji="0" lang="en-US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kumimoji="0" lang="en-US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34274" marB="3427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FCD0"/>
                    </a:solidFill>
                  </a:tcPr>
                </a:tc>
                <a:tc>
                  <a:txBody>
                    <a:bodyPr/>
                    <a:lstStyle>
                      <a:lvl1pPr marL="236538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23653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HẢO LUẬN</a:t>
                      </a: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o natri vào nước có hiện tượng gì?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ất khí thoát ra là khí gì?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4572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pt-BR" alt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ùng ống nghiệm cô cạn một vài giọt dung dịch trong cốc thu được chất rắn đó là Natri hiđroxit NaOH. Viết PTHH?</a:t>
                      </a:r>
                      <a:endParaRPr kumimoji="0" lang="en-US" alt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74" marB="3427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190</TotalTime>
  <Words>2445</Words>
  <Application>Microsoft Office PowerPoint</Application>
  <PresentationFormat>On-screen Show (4:3)</PresentationFormat>
  <Paragraphs>657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.VnBodoniH</vt:lpstr>
      <vt:lpstr>.VnTime</vt:lpstr>
      <vt:lpstr>Arial</vt:lpstr>
      <vt:lpstr>Calibri</vt:lpstr>
      <vt:lpstr>Georgia</vt:lpstr>
      <vt:lpstr>Times New Roman</vt:lpstr>
      <vt:lpstr>Wingdings</vt:lpstr>
      <vt:lpstr>Default Desig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í nghiệm 1: Nước tác dụng với kim loại</vt:lpstr>
      <vt:lpstr>PowerPoint Presentation</vt:lpstr>
      <vt:lpstr>PowerPoint Presentation</vt:lpstr>
      <vt:lpstr>Thí nghiệm 2: Nước tác dụng với một số oxit bazơ</vt:lpstr>
      <vt:lpstr>PowerPoint Presentation</vt:lpstr>
      <vt:lpstr>PowerPoint Presentation</vt:lpstr>
      <vt:lpstr>PowerPoint Presentation</vt:lpstr>
      <vt:lpstr>Thí nghiệm 3: Nước tác dụng với một số oxit ax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Viết PTHH của các phản ứng sa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en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pire 5672NWLMI</dc:creator>
  <cp:lastModifiedBy>Administrator</cp:lastModifiedBy>
  <cp:revision>231</cp:revision>
  <dcterms:created xsi:type="dcterms:W3CDTF">2007-03-13T07:59:41Z</dcterms:created>
  <dcterms:modified xsi:type="dcterms:W3CDTF">2023-03-23T14:12:42Z</dcterms:modified>
</cp:coreProperties>
</file>